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F5C34C" w14:textId="77777777" w:rsidR="00C77880" w:rsidRPr="001F07E3" w:rsidRDefault="00C77880" w:rsidP="00C77880">
      <w:pPr>
        <w:jc w:val="center"/>
        <w:rPr>
          <w:rFonts w:ascii="Old English Text MT" w:hAnsi="Old English Text MT"/>
          <w:sz w:val="32"/>
        </w:rPr>
      </w:pPr>
      <w:r w:rsidRPr="001F07E3">
        <w:rPr>
          <w:rFonts w:ascii="Old English Text MT" w:hAnsi="Old English Text MT"/>
          <w:sz w:val="32"/>
        </w:rPr>
        <w:t>Architecture.</w:t>
      </w:r>
    </w:p>
    <w:p w14:paraId="35522588" w14:textId="77777777" w:rsidR="00C77880" w:rsidRDefault="00C77880" w:rsidP="00C77880">
      <w:pPr>
        <w:jc w:val="both"/>
      </w:pPr>
    </w:p>
    <w:p w14:paraId="2B76B40A" w14:textId="77777777" w:rsidR="00C77880" w:rsidRPr="00E93124" w:rsidRDefault="00C77880" w:rsidP="00C77880">
      <w:pPr>
        <w:numPr>
          <w:ilvl w:val="0"/>
          <w:numId w:val="1"/>
        </w:numPr>
        <w:jc w:val="both"/>
        <w:rPr>
          <w:u w:val="single"/>
        </w:rPr>
      </w:pPr>
      <w:r w:rsidRPr="00E93124">
        <w:rPr>
          <w:u w:val="single"/>
        </w:rPr>
        <w:t>Genèse et histoire.</w:t>
      </w:r>
    </w:p>
    <w:p w14:paraId="03E5B11D" w14:textId="77777777" w:rsidR="00C77880" w:rsidRPr="00E93124" w:rsidRDefault="00C77880" w:rsidP="00C77880">
      <w:pPr>
        <w:ind w:left="360"/>
        <w:jc w:val="both"/>
      </w:pPr>
      <w:r w:rsidRPr="00E93124">
        <w:t>Entre le XIe et le XVIIe siècle, l’ordi</w:t>
      </w:r>
      <w:r w:rsidR="00C80148">
        <w:t>nateur désigne celui qui est cha</w:t>
      </w:r>
      <w:r w:rsidRPr="00E93124">
        <w:t>rgé de « régler les affaires publiques ».</w:t>
      </w:r>
    </w:p>
    <w:p w14:paraId="1DC851F8" w14:textId="77777777" w:rsidR="00C77880" w:rsidRPr="00E93124" w:rsidRDefault="00C77880" w:rsidP="00C77880">
      <w:pPr>
        <w:ind w:left="360"/>
        <w:jc w:val="both"/>
      </w:pPr>
      <w:r w:rsidRPr="00E93124">
        <w:t>Le sens actuel a été proposé en 1955 en réponse à une demande du service publicitaire d’IBM France.</w:t>
      </w:r>
    </w:p>
    <w:p w14:paraId="28FD65EC" w14:textId="77777777" w:rsidR="00C77880" w:rsidRPr="00E93124" w:rsidRDefault="00C77880" w:rsidP="00C77880">
      <w:pPr>
        <w:ind w:left="360"/>
        <w:jc w:val="both"/>
      </w:pPr>
      <w:r w:rsidRPr="00E93124">
        <w:t>La définition a beaucoup évolué en 60 ans. Celle de Wikipedia est aboutie : « machine électronique qui fonctionne par la lecture séquentielle d’un ensemble d’instructions qui lui font exécuter des opérations logiques et arithmétiques sur des chiffres binaires ». Nous avons déjà vu l’aspect « lecture séquentielle d’instructions », en écrivant des programmes, et l’aspect binaire dans le cours sur le codage. Nous allons dans ce chapitre voir comment l’architecture permet d’effectuer les « opérations arithmétiques et logiques ».</w:t>
      </w:r>
    </w:p>
    <w:p w14:paraId="1C3BC582" w14:textId="77777777" w:rsidR="00C77880" w:rsidRPr="00E93124" w:rsidRDefault="00C77880" w:rsidP="00C77880">
      <w:pPr>
        <w:ind w:left="360"/>
        <w:jc w:val="both"/>
      </w:pPr>
    </w:p>
    <w:p w14:paraId="3C14DD99" w14:textId="77777777" w:rsidR="00C77880" w:rsidRPr="00E93124" w:rsidRDefault="00C77880" w:rsidP="00C77880">
      <w:pPr>
        <w:ind w:left="360"/>
        <w:jc w:val="both"/>
      </w:pPr>
      <w:r w:rsidRPr="00E93124">
        <w:t>Un peu d’histoire.</w:t>
      </w:r>
    </w:p>
    <w:p w14:paraId="07861A77" w14:textId="77777777" w:rsidR="00C77880" w:rsidRPr="00E93124" w:rsidRDefault="00C77880" w:rsidP="00C77880">
      <w:pPr>
        <w:ind w:left="360"/>
        <w:jc w:val="both"/>
      </w:pPr>
      <w:r w:rsidRPr="00E93124">
        <w:t>Les premières machines à calculer datent du XVIIe siècle. La pascaline est la plus connue, c’est en fait la seule dont on soit sûr de l’existence puisqu’il en existe toujours une dizaine. Elle ne pouvait faire que des additions, mais Blaise Pascal avait trouvé la méthode du complément à 10 (sur le principe du complément à 2 vu dans le dernier chapitre) pour faire des soustractions.</w:t>
      </w:r>
    </w:p>
    <w:p w14:paraId="3EB1FF94" w14:textId="77777777" w:rsidR="00C77880" w:rsidRPr="00E93124" w:rsidRDefault="00C77880" w:rsidP="00C77880">
      <w:pPr>
        <w:ind w:left="360"/>
        <w:jc w:val="both"/>
      </w:pPr>
      <w:r w:rsidRPr="00E93124">
        <w:t>On a le schéma suivant :</w:t>
      </w:r>
    </w:p>
    <w:p w14:paraId="4DA69B05"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40832" behindDoc="0" locked="0" layoutInCell="1" allowOverlap="1" wp14:anchorId="5C0CE92F" wp14:editId="765AA21D">
                <wp:simplePos x="0" y="0"/>
                <wp:positionH relativeFrom="column">
                  <wp:posOffset>377190</wp:posOffset>
                </wp:positionH>
                <wp:positionV relativeFrom="paragraph">
                  <wp:posOffset>51435</wp:posOffset>
                </wp:positionV>
                <wp:extent cx="800100" cy="342900"/>
                <wp:effectExtent l="635" t="0" r="12065" b="1778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6F87A2F2" w14:textId="77777777" w:rsidR="00C77880" w:rsidRDefault="00C77880" w:rsidP="00C77880">
                            <w:pPr>
                              <w:jc w:val="center"/>
                            </w:pPr>
                            <w:r>
                              <w:t>Ent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9.7pt;margin-top:4.05pt;width:63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">
                <v:textbox>
                  <w:txbxContent>
                    <w:p w14:paraId="6F87A2F2" w14:textId="77777777" w:rsidR="00C77880" w:rsidRDefault="00C77880" w:rsidP="00C77880">
                      <w:pPr>
                        <w:jc w:val="center"/>
                      </w:pPr>
                      <w:r>
                        <w:t>Entrée</w:t>
                      </w:r>
                    </w:p>
                  </w:txbxContent>
                </v:textbox>
              </v:shape>
            </w:pict>
          </mc:Fallback>
        </mc:AlternateContent>
      </w:r>
      <w:r>
        <w:rPr>
          <w:noProof/>
          <w:szCs w:val="20"/>
        </w:rPr>
        <mc:AlternateContent>
          <mc:Choice Requires="wps">
            <w:drawing>
              <wp:anchor distT="0" distB="0" distL="114300" distR="114300" simplePos="0" relativeHeight="251642880" behindDoc="0" locked="0" layoutInCell="1" allowOverlap="1" wp14:anchorId="0E0A1DE9" wp14:editId="352A325C">
                <wp:simplePos x="0" y="0"/>
                <wp:positionH relativeFrom="column">
                  <wp:posOffset>4034790</wp:posOffset>
                </wp:positionH>
                <wp:positionV relativeFrom="paragraph">
                  <wp:posOffset>56515</wp:posOffset>
                </wp:positionV>
                <wp:extent cx="1028700" cy="342900"/>
                <wp:effectExtent l="635" t="0" r="12065" b="12700"/>
                <wp:wrapNone/>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5F01ACD1" w14:textId="77777777" w:rsidR="00C77880" w:rsidRDefault="00C77880" w:rsidP="00C77880">
                            <w:pPr>
                              <w:jc w:val="center"/>
                            </w:pPr>
                            <w:r>
                              <w:t>Sor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317.7pt;margin-top:4.45pt;width:81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">
                <v:textbox>
                  <w:txbxContent>
                    <w:p w14:paraId="5F01ACD1" w14:textId="77777777" w:rsidR="00C77880" w:rsidRDefault="00C77880" w:rsidP="00C77880">
                      <w:pPr>
                        <w:jc w:val="center"/>
                      </w:pPr>
                      <w:r>
                        <w:t>Sortie</w:t>
                      </w:r>
                    </w:p>
                  </w:txbxContent>
                </v:textbox>
              </v:shape>
            </w:pict>
          </mc:Fallback>
        </mc:AlternateContent>
      </w:r>
      <w:r>
        <w:rPr>
          <w:noProof/>
          <w:szCs w:val="20"/>
        </w:rPr>
        <mc:AlternateContent>
          <mc:Choice Requires="wps">
            <w:drawing>
              <wp:anchor distT="0" distB="0" distL="114300" distR="114300" simplePos="0" relativeHeight="251643904" behindDoc="0" locked="0" layoutInCell="1" allowOverlap="1" wp14:anchorId="2EDACE89" wp14:editId="1B3232D1">
                <wp:simplePos x="0" y="0"/>
                <wp:positionH relativeFrom="column">
                  <wp:posOffset>1177290</wp:posOffset>
                </wp:positionH>
                <wp:positionV relativeFrom="paragraph">
                  <wp:posOffset>163830</wp:posOffset>
                </wp:positionV>
                <wp:extent cx="457200" cy="0"/>
                <wp:effectExtent l="13335" t="56515" r="37465" b="70485"/>
                <wp:wrapNone/>
                <wp:docPr id="3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12.9pt" to="128.7pt,1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">
                <v:stroke endarrow="block"/>
              </v:line>
            </w:pict>
          </mc:Fallback>
        </mc:AlternateContent>
      </w:r>
      <w:r>
        <w:rPr>
          <w:noProof/>
          <w:szCs w:val="20"/>
        </w:rPr>
        <mc:AlternateContent>
          <mc:Choice Requires="wps">
            <w:drawing>
              <wp:anchor distT="0" distB="0" distL="114300" distR="114300" simplePos="0" relativeHeight="251644928" behindDoc="0" locked="0" layoutInCell="1" allowOverlap="1" wp14:anchorId="6FD4359E" wp14:editId="3B19E95B">
                <wp:simplePos x="0" y="0"/>
                <wp:positionH relativeFrom="column">
                  <wp:posOffset>3577590</wp:posOffset>
                </wp:positionH>
                <wp:positionV relativeFrom="paragraph">
                  <wp:posOffset>163830</wp:posOffset>
                </wp:positionV>
                <wp:extent cx="457200" cy="0"/>
                <wp:effectExtent l="13335" t="56515" r="24765" b="70485"/>
                <wp:wrapNone/>
                <wp:docPr id="29"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7pt,12.9pt" to="317.7pt,1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mVIOic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">
                <v:stroke endarrow="block"/>
              </v:line>
            </w:pict>
          </mc:Fallback>
        </mc:AlternateContent>
      </w:r>
      <w:r>
        <w:rPr>
          <w:noProof/>
          <w:szCs w:val="20"/>
        </w:rPr>
        <mc:AlternateContent>
          <mc:Choice Requires="wps">
            <w:drawing>
              <wp:anchor distT="0" distB="0" distL="114300" distR="114300" simplePos="0" relativeHeight="251641856" behindDoc="0" locked="0" layoutInCell="1" allowOverlap="1" wp14:anchorId="6C1A24BE" wp14:editId="42008150">
                <wp:simplePos x="0" y="0"/>
                <wp:positionH relativeFrom="column">
                  <wp:posOffset>1634490</wp:posOffset>
                </wp:positionH>
                <wp:positionV relativeFrom="paragraph">
                  <wp:posOffset>49530</wp:posOffset>
                </wp:positionV>
                <wp:extent cx="1943100" cy="342900"/>
                <wp:effectExtent l="635" t="5715" r="12065" b="6985"/>
                <wp:wrapNone/>
                <wp:docPr id="2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14:paraId="30EC7B7D" w14:textId="77777777" w:rsidR="00C77880" w:rsidRDefault="00C77880" w:rsidP="00C77880">
                            <w:pPr>
                              <w:jc w:val="center"/>
                            </w:pPr>
                            <w:r>
                              <w:t>Unité arithmét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128.7pt;margin-top:3.9pt;width:153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">
                <v:textbox>
                  <w:txbxContent>
                    <w:p w14:paraId="30EC7B7D" w14:textId="77777777" w:rsidR="00C77880" w:rsidRDefault="00C77880" w:rsidP="00C77880">
                      <w:pPr>
                        <w:jc w:val="center"/>
                      </w:pPr>
                      <w:r>
                        <w:t>Unité arithmétique</w:t>
                      </w:r>
                    </w:p>
                  </w:txbxContent>
                </v:textbox>
              </v:shape>
            </w:pict>
          </mc:Fallback>
        </mc:AlternateContent>
      </w:r>
    </w:p>
    <w:p w14:paraId="0B95E8E2" w14:textId="77777777" w:rsidR="00C77880" w:rsidRPr="00E93124" w:rsidRDefault="00C77880" w:rsidP="00C77880">
      <w:pPr>
        <w:ind w:left="360"/>
        <w:jc w:val="both"/>
      </w:pPr>
    </w:p>
    <w:p w14:paraId="1113E651" w14:textId="77777777" w:rsidR="00C77880" w:rsidRPr="00E93124" w:rsidRDefault="00C77880" w:rsidP="00C77880">
      <w:pPr>
        <w:ind w:left="360"/>
        <w:jc w:val="both"/>
      </w:pPr>
    </w:p>
    <w:p w14:paraId="43777E74" w14:textId="77777777" w:rsidR="00C77880" w:rsidRPr="00E93124" w:rsidRDefault="00C77880" w:rsidP="00C77880">
      <w:pPr>
        <w:ind w:left="360"/>
        <w:jc w:val="both"/>
      </w:pPr>
      <w:r w:rsidRPr="00E93124">
        <w:t>Leibniz, en 1673, rajoute la mémorisation des résultats intermédiaires : sa machine pouvait faire ainsi des multiplications et des divisions.</w:t>
      </w:r>
    </w:p>
    <w:p w14:paraId="5A3AF77D" w14:textId="77777777" w:rsidR="00C77880" w:rsidRPr="00E93124" w:rsidRDefault="00C77880" w:rsidP="00C77880">
      <w:pPr>
        <w:ind w:left="360"/>
        <w:jc w:val="both"/>
      </w:pPr>
      <w:r w:rsidRPr="00E93124">
        <w:t>D’où le schéma :</w:t>
      </w:r>
    </w:p>
    <w:p w14:paraId="23355DF7"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46976" behindDoc="0" locked="0" layoutInCell="1" allowOverlap="1" wp14:anchorId="286DB04F" wp14:editId="13117CCD">
                <wp:simplePos x="0" y="0"/>
                <wp:positionH relativeFrom="column">
                  <wp:posOffset>1634490</wp:posOffset>
                </wp:positionH>
                <wp:positionV relativeFrom="paragraph">
                  <wp:posOffset>34290</wp:posOffset>
                </wp:positionV>
                <wp:extent cx="1943100" cy="342900"/>
                <wp:effectExtent l="635" t="0" r="12065" b="12700"/>
                <wp:wrapNone/>
                <wp:docPr id="2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14:paraId="693D9309" w14:textId="77777777" w:rsidR="00C77880" w:rsidRDefault="00C77880" w:rsidP="00C77880">
                            <w:pPr>
                              <w:jc w:val="center"/>
                            </w:pPr>
                            <w:r>
                              <w:t>Unité arithmét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left:0;text-align:left;margin-left:128.7pt;margin-top:2.7pt;width:153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">
                <v:textbox>
                  <w:txbxContent>
                    <w:p w14:paraId="693D9309" w14:textId="77777777" w:rsidR="00C77880" w:rsidRDefault="00C77880" w:rsidP="00C77880">
                      <w:pPr>
                        <w:jc w:val="center"/>
                      </w:pPr>
                      <w:r>
                        <w:t>Unité arithmétique</w:t>
                      </w:r>
                    </w:p>
                  </w:txbxContent>
                </v:textbox>
              </v:shape>
            </w:pict>
          </mc:Fallback>
        </mc:AlternateContent>
      </w:r>
      <w:r>
        <w:rPr>
          <w:noProof/>
          <w:szCs w:val="20"/>
        </w:rPr>
        <mc:AlternateContent>
          <mc:Choice Requires="wps">
            <w:drawing>
              <wp:anchor distT="0" distB="0" distL="114300" distR="114300" simplePos="0" relativeHeight="251650048" behindDoc="0" locked="0" layoutInCell="1" allowOverlap="1" wp14:anchorId="20ED7D7F" wp14:editId="51F42D61">
                <wp:simplePos x="0" y="0"/>
                <wp:positionH relativeFrom="column">
                  <wp:posOffset>3577590</wp:posOffset>
                </wp:positionH>
                <wp:positionV relativeFrom="paragraph">
                  <wp:posOffset>163830</wp:posOffset>
                </wp:positionV>
                <wp:extent cx="457200" cy="0"/>
                <wp:effectExtent l="13335" t="53340" r="24765" b="73660"/>
                <wp:wrapNone/>
                <wp:docPr id="2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7pt,12.9pt" to="317.7pt,1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">
                <v:stroke endarrow="block"/>
              </v:line>
            </w:pict>
          </mc:Fallback>
        </mc:AlternateContent>
      </w:r>
      <w:r>
        <w:rPr>
          <w:noProof/>
          <w:szCs w:val="20"/>
        </w:rPr>
        <mc:AlternateContent>
          <mc:Choice Requires="wps">
            <w:drawing>
              <wp:anchor distT="0" distB="0" distL="114300" distR="114300" simplePos="0" relativeHeight="251649024" behindDoc="0" locked="0" layoutInCell="1" allowOverlap="1" wp14:anchorId="1F7DBD94" wp14:editId="35DE9A5A">
                <wp:simplePos x="0" y="0"/>
                <wp:positionH relativeFrom="column">
                  <wp:posOffset>1177290</wp:posOffset>
                </wp:positionH>
                <wp:positionV relativeFrom="paragraph">
                  <wp:posOffset>163830</wp:posOffset>
                </wp:positionV>
                <wp:extent cx="457200" cy="0"/>
                <wp:effectExtent l="13335" t="53340" r="37465" b="73660"/>
                <wp:wrapNone/>
                <wp:docPr id="2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12.9pt" to="128.7pt,1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">
                <v:stroke endarrow="block"/>
              </v:line>
            </w:pict>
          </mc:Fallback>
        </mc:AlternateContent>
      </w:r>
      <w:r>
        <w:rPr>
          <w:noProof/>
          <w:szCs w:val="20"/>
        </w:rPr>
        <mc:AlternateContent>
          <mc:Choice Requires="wps">
            <w:drawing>
              <wp:anchor distT="0" distB="0" distL="114300" distR="114300" simplePos="0" relativeHeight="251648000" behindDoc="0" locked="0" layoutInCell="1" allowOverlap="1" wp14:anchorId="37D44264" wp14:editId="6503CC0B">
                <wp:simplePos x="0" y="0"/>
                <wp:positionH relativeFrom="column">
                  <wp:posOffset>4034790</wp:posOffset>
                </wp:positionH>
                <wp:positionV relativeFrom="paragraph">
                  <wp:posOffset>56515</wp:posOffset>
                </wp:positionV>
                <wp:extent cx="1028700" cy="342900"/>
                <wp:effectExtent l="635" t="0" r="12065" b="15875"/>
                <wp:wrapNone/>
                <wp:docPr id="2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50BBDE0C" w14:textId="77777777" w:rsidR="00C77880" w:rsidRDefault="00C77880" w:rsidP="00C77880">
                            <w:pPr>
                              <w:jc w:val="center"/>
                            </w:pPr>
                            <w:r>
                              <w:t>Sor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0" type="#_x0000_t202" style="position:absolute;left:0;text-align:left;margin-left:317.7pt;margin-top:4.45pt;width:81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">
                <v:textbox>
                  <w:txbxContent>
                    <w:p w14:paraId="50BBDE0C" w14:textId="77777777" w:rsidR="00C77880" w:rsidRDefault="00C77880" w:rsidP="00C77880">
                      <w:pPr>
                        <w:jc w:val="center"/>
                      </w:pPr>
                      <w:r>
                        <w:t>Sortie</w:t>
                      </w:r>
                    </w:p>
                  </w:txbxContent>
                </v:textbox>
              </v:shape>
            </w:pict>
          </mc:Fallback>
        </mc:AlternateContent>
      </w:r>
      <w:r>
        <w:rPr>
          <w:noProof/>
          <w:szCs w:val="20"/>
        </w:rPr>
        <mc:AlternateContent>
          <mc:Choice Requires="wps">
            <w:drawing>
              <wp:anchor distT="0" distB="0" distL="114300" distR="114300" simplePos="0" relativeHeight="251645952" behindDoc="0" locked="0" layoutInCell="1" allowOverlap="1" wp14:anchorId="5DB7BA68" wp14:editId="6C76FDA6">
                <wp:simplePos x="0" y="0"/>
                <wp:positionH relativeFrom="column">
                  <wp:posOffset>377190</wp:posOffset>
                </wp:positionH>
                <wp:positionV relativeFrom="paragraph">
                  <wp:posOffset>51435</wp:posOffset>
                </wp:positionV>
                <wp:extent cx="800100" cy="342900"/>
                <wp:effectExtent l="635" t="4445" r="12065" b="8255"/>
                <wp:wrapNone/>
                <wp:docPr id="2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55BF8332" w14:textId="77777777" w:rsidR="00C77880" w:rsidRDefault="00C77880" w:rsidP="00C77880">
                            <w:pPr>
                              <w:jc w:val="center"/>
                            </w:pPr>
                            <w:r>
                              <w:t>Ent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1" type="#_x0000_t202" style="position:absolute;left:0;text-align:left;margin-left:29.7pt;margin-top:4.05pt;width:63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">
                <v:textbox>
                  <w:txbxContent>
                    <w:p w14:paraId="55BF8332" w14:textId="77777777" w:rsidR="00C77880" w:rsidRDefault="00C77880" w:rsidP="00C77880">
                      <w:pPr>
                        <w:jc w:val="center"/>
                      </w:pPr>
                      <w:r>
                        <w:t>Entrée</w:t>
                      </w:r>
                    </w:p>
                  </w:txbxContent>
                </v:textbox>
              </v:shape>
            </w:pict>
          </mc:Fallback>
        </mc:AlternateContent>
      </w:r>
    </w:p>
    <w:p w14:paraId="51628141" w14:textId="77777777" w:rsidR="00C77880" w:rsidRPr="00E93124" w:rsidRDefault="00C77880" w:rsidP="00C77880">
      <w:pPr>
        <w:ind w:left="360"/>
        <w:jc w:val="both"/>
      </w:pPr>
    </w:p>
    <w:p w14:paraId="4B05811D"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2096" behindDoc="0" locked="0" layoutInCell="1" allowOverlap="1" wp14:anchorId="2BEDA94A" wp14:editId="57844995">
                <wp:simplePos x="0" y="0"/>
                <wp:positionH relativeFrom="column">
                  <wp:posOffset>2663190</wp:posOffset>
                </wp:positionH>
                <wp:positionV relativeFrom="paragraph">
                  <wp:posOffset>80010</wp:posOffset>
                </wp:positionV>
                <wp:extent cx="0" cy="342900"/>
                <wp:effectExtent l="51435" t="15240" r="75565" b="22860"/>
                <wp:wrapNone/>
                <wp:docPr id="2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7pt,6.3pt" to="209.7pt,33.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">
                <v:stroke startarrow="block" endarrow="block"/>
              </v:line>
            </w:pict>
          </mc:Fallback>
        </mc:AlternateContent>
      </w:r>
    </w:p>
    <w:p w14:paraId="2D3721F5" w14:textId="77777777" w:rsidR="00C77880" w:rsidRPr="00E93124" w:rsidRDefault="00C77880" w:rsidP="00C77880">
      <w:pPr>
        <w:ind w:left="360"/>
        <w:jc w:val="both"/>
      </w:pPr>
    </w:p>
    <w:p w14:paraId="371E877A"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1072" behindDoc="0" locked="0" layoutInCell="1" allowOverlap="1" wp14:anchorId="0907C0D5" wp14:editId="097D6DD8">
                <wp:simplePos x="0" y="0"/>
                <wp:positionH relativeFrom="column">
                  <wp:posOffset>2091690</wp:posOffset>
                </wp:positionH>
                <wp:positionV relativeFrom="paragraph">
                  <wp:posOffset>72390</wp:posOffset>
                </wp:positionV>
                <wp:extent cx="1257300" cy="342900"/>
                <wp:effectExtent l="635" t="2540" r="12065" b="10160"/>
                <wp:wrapNone/>
                <wp:docPr id="2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14:paraId="6D9DE81D" w14:textId="77777777" w:rsidR="00C77880" w:rsidRDefault="00C77880" w:rsidP="00C77880">
                            <w:pPr>
                              <w:jc w:val="center"/>
                            </w:pPr>
                            <w:r>
                              <w:t>Mémo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left:0;text-align:left;margin-left:164.7pt;margin-top:5.7pt;width:99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">
                <v:textbox>
                  <w:txbxContent>
                    <w:p w14:paraId="6D9DE81D" w14:textId="77777777" w:rsidR="00C77880" w:rsidRDefault="00C77880" w:rsidP="00C77880">
                      <w:pPr>
                        <w:jc w:val="center"/>
                      </w:pPr>
                      <w:r>
                        <w:t>Mémoire</w:t>
                      </w:r>
                    </w:p>
                  </w:txbxContent>
                </v:textbox>
              </v:shape>
            </w:pict>
          </mc:Fallback>
        </mc:AlternateContent>
      </w:r>
    </w:p>
    <w:p w14:paraId="29401423" w14:textId="77777777" w:rsidR="00C77880" w:rsidRPr="00E93124" w:rsidRDefault="00C77880" w:rsidP="00C77880">
      <w:pPr>
        <w:ind w:left="360"/>
        <w:jc w:val="both"/>
      </w:pPr>
    </w:p>
    <w:p w14:paraId="1A513AC4" w14:textId="77777777" w:rsidR="00C77880" w:rsidRPr="00E93124" w:rsidRDefault="00C77880" w:rsidP="00C77880">
      <w:pPr>
        <w:ind w:left="360"/>
        <w:jc w:val="both"/>
      </w:pPr>
    </w:p>
    <w:p w14:paraId="39481F96" w14:textId="77777777" w:rsidR="00C77880" w:rsidRPr="00E93124" w:rsidRDefault="00C77880" w:rsidP="00C77880">
      <w:pPr>
        <w:ind w:left="360"/>
        <w:jc w:val="both"/>
      </w:pPr>
      <w:r w:rsidRPr="00E93124">
        <w:t>Leibniz évoque de plus la représentation binaire grâce… à la Chine. En effet, il connaît le « Yi-King », traité de divination, dont les tirages divinatoires se font en fait en binaire. Il communique sur le binaire à l’Académie des Sciences en 1703.</w:t>
      </w:r>
    </w:p>
    <w:p w14:paraId="1EF081AE" w14:textId="77777777" w:rsidR="00C77880" w:rsidRPr="00E93124" w:rsidRDefault="00C77880" w:rsidP="00C77880">
      <w:pPr>
        <w:ind w:left="360"/>
        <w:jc w:val="both"/>
      </w:pPr>
      <w:r w:rsidRPr="00E93124">
        <w:t>150 ans plus tard, en 1847, Georges Boole fonde l’algèbre de Boole, que l’on verra au prochain chapitre. Cette algèbre est basée sur les valeurs de vérité Vrai ou Faux, et permet notamment de fabriquer des circuits électroniques compacts.</w:t>
      </w:r>
    </w:p>
    <w:p w14:paraId="0BABAEEE" w14:textId="77777777" w:rsidR="00C77880" w:rsidRPr="00E93124" w:rsidRDefault="00C77880" w:rsidP="00C77880">
      <w:pPr>
        <w:ind w:left="360"/>
        <w:jc w:val="both"/>
      </w:pPr>
      <w:r w:rsidRPr="00E93124">
        <w:t>À peine plus tôt, en 1834, Charles Babbage à l’idée d’incorporer dans la machine à calculer des cartes perforées, pour donner la suite d’instructions à exécuter. Il ne put jamais réaliser sa machine la plus performante, faute de fonds suffisants. Ada Lovelace, qui travailla avec Babbage, écrivit le premier véritable programme informatique de l’histoire. Son nom a été donné à un langage de programmation, et son portrait figure sur les hologrammes d’authentification des produits Microsoft.</w:t>
      </w:r>
    </w:p>
    <w:p w14:paraId="54629536" w14:textId="77777777" w:rsidR="00C77880" w:rsidRPr="00E93124" w:rsidRDefault="00C77880" w:rsidP="00C77880">
      <w:pPr>
        <w:ind w:left="360"/>
        <w:jc w:val="both"/>
      </w:pPr>
      <w:r w:rsidRPr="00E93124">
        <w:t>Depuis cette époque, le schéma qui va servir de référence est celui-ci :</w:t>
      </w:r>
    </w:p>
    <w:p w14:paraId="65030DA9"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6192" behindDoc="0" locked="0" layoutInCell="1" allowOverlap="1" wp14:anchorId="2BEBAF5E" wp14:editId="0BB36FF6">
                <wp:simplePos x="0" y="0"/>
                <wp:positionH relativeFrom="column">
                  <wp:posOffset>3806190</wp:posOffset>
                </wp:positionH>
                <wp:positionV relativeFrom="paragraph">
                  <wp:posOffset>125730</wp:posOffset>
                </wp:positionV>
                <wp:extent cx="1257300" cy="342900"/>
                <wp:effectExtent l="635" t="2540" r="12065" b="10160"/>
                <wp:wrapNone/>
                <wp:docPr id="2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14:paraId="40B24571" w14:textId="77777777" w:rsidR="00C77880" w:rsidRDefault="00C77880" w:rsidP="00C77880">
                            <w:pPr>
                              <w:jc w:val="center"/>
                            </w:pPr>
                            <w:r>
                              <w:t>Mémo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3" type="#_x0000_t202" style="position:absolute;left:0;text-align:left;margin-left:299.7pt;margin-top:9.9pt;width:99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">
                <v:textbox>
                  <w:txbxContent>
                    <w:p w14:paraId="40B24571" w14:textId="77777777" w:rsidR="00C77880" w:rsidRDefault="00C77880" w:rsidP="00C77880">
                      <w:pPr>
                        <w:jc w:val="center"/>
                      </w:pPr>
                      <w:r>
                        <w:t>Mémoire</w:t>
                      </w:r>
                    </w:p>
                  </w:txbxContent>
                </v:textbox>
              </v:shape>
            </w:pict>
          </mc:Fallback>
        </mc:AlternateContent>
      </w:r>
      <w:r>
        <w:rPr>
          <w:noProof/>
          <w:szCs w:val="20"/>
        </w:rPr>
        <mc:AlternateContent>
          <mc:Choice Requires="wps">
            <w:drawing>
              <wp:anchor distT="0" distB="0" distL="114300" distR="114300" simplePos="0" relativeHeight="251654144" behindDoc="0" locked="0" layoutInCell="1" allowOverlap="1" wp14:anchorId="7DDAD66D" wp14:editId="4F611E4A">
                <wp:simplePos x="0" y="0"/>
                <wp:positionH relativeFrom="column">
                  <wp:posOffset>377190</wp:posOffset>
                </wp:positionH>
                <wp:positionV relativeFrom="paragraph">
                  <wp:posOffset>125730</wp:posOffset>
                </wp:positionV>
                <wp:extent cx="1943100" cy="342900"/>
                <wp:effectExtent l="635" t="2540" r="12065" b="10160"/>
                <wp:wrapNone/>
                <wp:docPr id="1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14:paraId="44C4EF8F" w14:textId="77777777" w:rsidR="00C77880" w:rsidRDefault="00C77880" w:rsidP="00C77880">
                            <w:pPr>
                              <w:jc w:val="center"/>
                            </w:pPr>
                            <w:r>
                              <w:t>Unité arithmét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4" type="#_x0000_t202" style="position:absolute;left:0;text-align:left;margin-left:29.7pt;margin-top:9.9pt;width:153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">
                <v:textbox>
                  <w:txbxContent>
                    <w:p w14:paraId="44C4EF8F" w14:textId="77777777" w:rsidR="00C77880" w:rsidRDefault="00C77880" w:rsidP="00C77880">
                      <w:pPr>
                        <w:jc w:val="center"/>
                      </w:pPr>
                      <w:r>
                        <w:t>Unité arithmétique</w:t>
                      </w:r>
                    </w:p>
                  </w:txbxContent>
                </v:textbox>
              </v:shape>
            </w:pict>
          </mc:Fallback>
        </mc:AlternateContent>
      </w:r>
    </w:p>
    <w:p w14:paraId="412FEC74"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8240" behindDoc="0" locked="0" layoutInCell="1" allowOverlap="1" wp14:anchorId="5BD3DF1D" wp14:editId="6A233A64">
                <wp:simplePos x="0" y="0"/>
                <wp:positionH relativeFrom="column">
                  <wp:posOffset>2320290</wp:posOffset>
                </wp:positionH>
                <wp:positionV relativeFrom="paragraph">
                  <wp:posOffset>64770</wp:posOffset>
                </wp:positionV>
                <wp:extent cx="1485900" cy="0"/>
                <wp:effectExtent l="13335" t="53340" r="24765" b="73660"/>
                <wp:wrapNone/>
                <wp:docPr id="1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5.1pt" to="299.7pt,5.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">
                <v:stroke startarrow="block" endarrow="block"/>
              </v:line>
            </w:pict>
          </mc:Fallback>
        </mc:AlternateContent>
      </w:r>
    </w:p>
    <w:p w14:paraId="668EF2BC"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60288" behindDoc="0" locked="0" layoutInCell="1" allowOverlap="1" wp14:anchorId="64840CE1" wp14:editId="38EF0BED">
                <wp:simplePos x="0" y="0"/>
                <wp:positionH relativeFrom="column">
                  <wp:posOffset>3463290</wp:posOffset>
                </wp:positionH>
                <wp:positionV relativeFrom="paragraph">
                  <wp:posOffset>118110</wp:posOffset>
                </wp:positionV>
                <wp:extent cx="571500" cy="228600"/>
                <wp:effectExtent l="13335" t="15240" r="24765" b="35560"/>
                <wp:wrapNone/>
                <wp:docPr id="1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7pt,9.3pt" to="317.7pt,27.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">
                <v:stroke startarrow="block" endarrow="block"/>
              </v:line>
            </w:pict>
          </mc:Fallback>
        </mc:AlternateContent>
      </w:r>
      <w:r>
        <w:rPr>
          <w:noProof/>
          <w:szCs w:val="20"/>
        </w:rPr>
        <mc:AlternateContent>
          <mc:Choice Requires="wps">
            <w:drawing>
              <wp:anchor distT="0" distB="0" distL="114300" distR="114300" simplePos="0" relativeHeight="251659264" behindDoc="0" locked="0" layoutInCell="1" allowOverlap="1" wp14:anchorId="45A9440F" wp14:editId="09A4DFCD">
                <wp:simplePos x="0" y="0"/>
                <wp:positionH relativeFrom="column">
                  <wp:posOffset>1634490</wp:posOffset>
                </wp:positionH>
                <wp:positionV relativeFrom="paragraph">
                  <wp:posOffset>118110</wp:posOffset>
                </wp:positionV>
                <wp:extent cx="800100" cy="228600"/>
                <wp:effectExtent l="13335" t="27940" r="24765" b="48260"/>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pt,9.3pt" to="191.7pt,27.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">
                <v:stroke startarrow="block" endarrow="block"/>
              </v:line>
            </w:pict>
          </mc:Fallback>
        </mc:AlternateContent>
      </w:r>
    </w:p>
    <w:p w14:paraId="1502F2E9"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7216" behindDoc="0" locked="0" layoutInCell="1" allowOverlap="1" wp14:anchorId="152A619D" wp14:editId="15EF88F9">
                <wp:simplePos x="0" y="0"/>
                <wp:positionH relativeFrom="column">
                  <wp:posOffset>2320290</wp:posOffset>
                </wp:positionH>
                <wp:positionV relativeFrom="paragraph">
                  <wp:posOffset>171450</wp:posOffset>
                </wp:positionV>
                <wp:extent cx="1257300" cy="457200"/>
                <wp:effectExtent l="635" t="2540" r="12065" b="10160"/>
                <wp:wrapNone/>
                <wp:docPr id="1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txbx>
                        <w:txbxContent>
                          <w:p w14:paraId="43665018" w14:textId="77777777" w:rsidR="00C77880" w:rsidRDefault="00C77880" w:rsidP="00C77880">
                            <w:pPr>
                              <w:jc w:val="center"/>
                            </w:pPr>
                            <w:r>
                              <w:t>Unité de comman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5" type="#_x0000_t202" style="position:absolute;left:0;text-align:left;margin-left:182.7pt;margin-top:13.5pt;width:99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">
                <v:textbox>
                  <w:txbxContent>
                    <w:p w14:paraId="43665018" w14:textId="77777777" w:rsidR="00C77880" w:rsidRDefault="00C77880" w:rsidP="00C77880">
                      <w:pPr>
                        <w:jc w:val="center"/>
                      </w:pPr>
                      <w:r>
                        <w:t>Unité de commande</w:t>
                      </w:r>
                    </w:p>
                  </w:txbxContent>
                </v:textbox>
              </v:shape>
            </w:pict>
          </mc:Fallback>
        </mc:AlternateContent>
      </w:r>
    </w:p>
    <w:p w14:paraId="2D2D9B9A" w14:textId="77777777" w:rsidR="00C77880" w:rsidRPr="00E93124" w:rsidRDefault="00C77880" w:rsidP="00C77880">
      <w:pPr>
        <w:ind w:left="360"/>
        <w:jc w:val="both"/>
      </w:pPr>
    </w:p>
    <w:p w14:paraId="49B73D4F"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62336" behindDoc="0" locked="0" layoutInCell="1" allowOverlap="1" wp14:anchorId="21667022" wp14:editId="71E87A40">
                <wp:simplePos x="0" y="0"/>
                <wp:positionH relativeFrom="column">
                  <wp:posOffset>3577590</wp:posOffset>
                </wp:positionH>
                <wp:positionV relativeFrom="paragraph">
                  <wp:posOffset>163830</wp:posOffset>
                </wp:positionV>
                <wp:extent cx="685800" cy="228600"/>
                <wp:effectExtent l="13335" t="15240" r="24765" b="35560"/>
                <wp:wrapNone/>
                <wp:docPr id="1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7pt,12.9pt" to="335.7pt,30.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">
                <v:stroke endarrow="block"/>
              </v:line>
            </w:pict>
          </mc:Fallback>
        </mc:AlternateContent>
      </w:r>
      <w:r>
        <w:rPr>
          <w:noProof/>
          <w:szCs w:val="20"/>
        </w:rPr>
        <mc:AlternateContent>
          <mc:Choice Requires="wps">
            <w:drawing>
              <wp:anchor distT="0" distB="0" distL="114300" distR="114300" simplePos="0" relativeHeight="251661312" behindDoc="0" locked="0" layoutInCell="1" allowOverlap="1" wp14:anchorId="7EA6E866" wp14:editId="642E9AB2">
                <wp:simplePos x="0" y="0"/>
                <wp:positionH relativeFrom="column">
                  <wp:posOffset>1863090</wp:posOffset>
                </wp:positionH>
                <wp:positionV relativeFrom="paragraph">
                  <wp:posOffset>163830</wp:posOffset>
                </wp:positionV>
                <wp:extent cx="457200" cy="342900"/>
                <wp:effectExtent l="13335" t="15240" r="37465" b="22860"/>
                <wp:wrapNone/>
                <wp:docPr id="1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7pt,12.9pt" to="182.7pt,39.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">
                <v:stroke endarrow="block"/>
              </v:line>
            </w:pict>
          </mc:Fallback>
        </mc:AlternateContent>
      </w:r>
    </w:p>
    <w:p w14:paraId="15B7DBCA"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3120" behindDoc="0" locked="0" layoutInCell="1" allowOverlap="1" wp14:anchorId="6AF1926D" wp14:editId="508B51CA">
                <wp:simplePos x="0" y="0"/>
                <wp:positionH relativeFrom="column">
                  <wp:posOffset>1062990</wp:posOffset>
                </wp:positionH>
                <wp:positionV relativeFrom="paragraph">
                  <wp:posOffset>217170</wp:posOffset>
                </wp:positionV>
                <wp:extent cx="800100" cy="342900"/>
                <wp:effectExtent l="635" t="2540" r="12065" b="10160"/>
                <wp:wrapNone/>
                <wp:docPr id="1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06E508AF" w14:textId="77777777" w:rsidR="00C77880" w:rsidRDefault="00C77880" w:rsidP="00C77880">
                            <w:pPr>
                              <w:jc w:val="center"/>
                            </w:pPr>
                            <w:r>
                              <w:t>Ent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6" type="#_x0000_t202" style="position:absolute;left:0;text-align:left;margin-left:83.7pt;margin-top:17.1pt;width:63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">
                <v:textbox>
                  <w:txbxContent>
                    <w:p w14:paraId="06E508AF" w14:textId="77777777" w:rsidR="00C77880" w:rsidRDefault="00C77880" w:rsidP="00C77880">
                      <w:pPr>
                        <w:jc w:val="center"/>
                      </w:pPr>
                      <w:r>
                        <w:t>Entrée</w:t>
                      </w:r>
                    </w:p>
                  </w:txbxContent>
                </v:textbox>
              </v:shape>
            </w:pict>
          </mc:Fallback>
        </mc:AlternateContent>
      </w:r>
    </w:p>
    <w:p w14:paraId="497790ED" w14:textId="77777777" w:rsidR="00C77880" w:rsidRPr="00E93124" w:rsidRDefault="00543665" w:rsidP="00C77880">
      <w:pPr>
        <w:ind w:left="360"/>
        <w:jc w:val="both"/>
      </w:pPr>
      <w:r>
        <w:rPr>
          <w:noProof/>
          <w:szCs w:val="20"/>
        </w:rPr>
        <mc:AlternateContent>
          <mc:Choice Requires="wps">
            <w:drawing>
              <wp:anchor distT="0" distB="0" distL="114300" distR="114300" simplePos="0" relativeHeight="251655168" behindDoc="0" locked="0" layoutInCell="1" allowOverlap="1" wp14:anchorId="0BCD8555" wp14:editId="6680C446">
                <wp:simplePos x="0" y="0"/>
                <wp:positionH relativeFrom="column">
                  <wp:posOffset>4034790</wp:posOffset>
                </wp:positionH>
                <wp:positionV relativeFrom="paragraph">
                  <wp:posOffset>41910</wp:posOffset>
                </wp:positionV>
                <wp:extent cx="1028700" cy="342900"/>
                <wp:effectExtent l="635" t="2540" r="12065" b="1016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37A08AF5" w14:textId="77777777" w:rsidR="00C77880" w:rsidRDefault="00C77880" w:rsidP="00C77880">
                            <w:pPr>
                              <w:jc w:val="center"/>
                            </w:pPr>
                            <w:r>
                              <w:t>Sor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7" type="#_x0000_t202" style="position:absolute;left:0;text-align:left;margin-left:317.7pt;margin-top:3.3pt;width:81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">
                <v:textbox>
                  <w:txbxContent>
                    <w:p w14:paraId="37A08AF5" w14:textId="77777777" w:rsidR="00C77880" w:rsidRDefault="00C77880" w:rsidP="00C77880">
                      <w:pPr>
                        <w:jc w:val="center"/>
                      </w:pPr>
                      <w:r>
                        <w:t>Sortie</w:t>
                      </w:r>
                    </w:p>
                  </w:txbxContent>
                </v:textbox>
              </v:shape>
            </w:pict>
          </mc:Fallback>
        </mc:AlternateContent>
      </w:r>
    </w:p>
    <w:p w14:paraId="0AFFA4F3" w14:textId="77777777" w:rsidR="00C77880" w:rsidRPr="00E93124" w:rsidRDefault="00C77880" w:rsidP="00C77880">
      <w:pPr>
        <w:ind w:left="360"/>
        <w:jc w:val="both"/>
      </w:pPr>
    </w:p>
    <w:p w14:paraId="0C67B162" w14:textId="77777777" w:rsidR="00C77880" w:rsidRPr="00E93124" w:rsidRDefault="00C77880" w:rsidP="00C77880">
      <w:pPr>
        <w:ind w:left="360"/>
        <w:jc w:val="both"/>
      </w:pPr>
      <w:r w:rsidRPr="00E93124">
        <w:lastRenderedPageBreak/>
        <w:t>Le premier calculateur utilisant l’électricité et le binaire fut le Z1, conçu en 1936 par l’ingénieur allemand Konrad Zuse, qui crée aussi le premier langage de haut niveau. Ce langage fut oublié, faute de machine capable de le supporter, jusqu’en 1972. Il n’a été implémenté qu’en 2000, à titre historique. Quant à l’ordinateur, dont la troisième version, le Z3, fut détruite par les alliés à la fin de la guerre, il semblerait qu’il était bien plus avancé que ses concurrents directs, dont l’ENIAC (cf. ci-dessous).</w:t>
      </w:r>
    </w:p>
    <w:p w14:paraId="010CAB70" w14:textId="77777777" w:rsidR="00C77880" w:rsidRPr="00E93124" w:rsidRDefault="00C77880" w:rsidP="00C77880">
      <w:pPr>
        <w:ind w:left="360"/>
        <w:jc w:val="both"/>
      </w:pPr>
      <w:r w:rsidRPr="00E93124">
        <w:t>C’est Claude Shannon, spécialiste de la théorie de l’information, qui expose en 1938 comment utiliser l’algèbre de Boole pour construire des machines à calculer basées sur des commutateurs et des relais.</w:t>
      </w:r>
    </w:p>
    <w:p w14:paraId="5E1988F4" w14:textId="77777777" w:rsidR="00C77880" w:rsidRPr="00E93124" w:rsidRDefault="00543665" w:rsidP="00C77880">
      <w:pPr>
        <w:ind w:left="360"/>
        <w:jc w:val="both"/>
      </w:pPr>
      <w:r>
        <w:rPr>
          <w:noProof/>
          <w:szCs w:val="20"/>
        </w:rPr>
        <w:drawing>
          <wp:anchor distT="0" distB="0" distL="114300" distR="114300" simplePos="0" relativeHeight="251664384" behindDoc="0" locked="0" layoutInCell="1" allowOverlap="1" wp14:anchorId="74F6ACAF" wp14:editId="364BAE0F">
            <wp:simplePos x="0" y="0"/>
            <wp:positionH relativeFrom="column">
              <wp:posOffset>4377690</wp:posOffset>
            </wp:positionH>
            <wp:positionV relativeFrom="paragraph">
              <wp:posOffset>15875</wp:posOffset>
            </wp:positionV>
            <wp:extent cx="1993900" cy="1649730"/>
            <wp:effectExtent l="0" t="0" r="12700" b="1270"/>
            <wp:wrapSquare wrapText="bothSides"/>
            <wp:docPr id="36" name="Image 36" descr="http://upload.wikimedia.org/wikipedia/commons/thumb/e/e5/ENIAC-changing_a_tube.jpg/220px-ENIAC-changing_a_tu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pload.wikimedia.org/wikipedia/commons/thumb/e/e5/ENIAC-changing_a_tube.jpg/220px-ENIAC-changing_a_tube.jpg"/>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1993900" cy="164973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Le premier ordinateur « moderne », l’ENIAC, est mis en service en 1946. Einstein et Gödel (vous connaissez le premier, le deuxième est un génie de la logique) estimaient que cette coûteuse réalisation n’apporterait aucune contribution à la s</w:t>
      </w:r>
      <w:r w:rsidR="00FD7D96">
        <w:t>c</w:t>
      </w:r>
      <w:r w:rsidR="00C77880" w:rsidRPr="00E93124">
        <w:t>ience… Cet ordinateur de première génération (1946-1956) fonctionnait avec des lampes à vide (toujours utilisées dans les amplificateurs audio de grande qualité), de durée de vie très limitée. La durée moyenne entre deux pannes était de quelques heures. Une fausse origine du terme « bug » est l’une des causes de pannes : un insecte (bug) qui, se posant sur un tube, brûle et cause la rupture du tube. En fait ce terme est bien plus ancien, il désigne depuis le XIXe siècle les disfonctionnements dans des éléments mécaniques.</w:t>
      </w:r>
    </w:p>
    <w:p w14:paraId="14A7EB5C" w14:textId="77777777" w:rsidR="00C77880" w:rsidRPr="00E93124" w:rsidRDefault="00C77880" w:rsidP="00C77880">
      <w:pPr>
        <w:ind w:left="360"/>
        <w:jc w:val="both"/>
      </w:pPr>
      <w:r w:rsidRPr="00E93124">
        <w:t>En 1947 apparaît le transistor, petit, fiable, et peu coûteux. Il remplace les lampes à vide dans les ordinateurs de deuxième génération (1956-1963).</w:t>
      </w:r>
    </w:p>
    <w:p w14:paraId="08FCEAE3" w14:textId="77777777" w:rsidR="00C77880" w:rsidRPr="00E93124" w:rsidRDefault="00C77880" w:rsidP="00C77880">
      <w:pPr>
        <w:ind w:left="360"/>
        <w:jc w:val="both"/>
      </w:pPr>
      <w:r w:rsidRPr="00E93124">
        <w:t>Enfin les circuits intégrés formés de quelques dizaines à plusieurs centaines de millions de transistors voient le jour en 1958. Ils sont au cœur des ordinateurs de troisième génération (1963-1971).</w:t>
      </w:r>
    </w:p>
    <w:p w14:paraId="69CBBE5C" w14:textId="77777777" w:rsidR="00C77880" w:rsidRPr="00E93124" w:rsidRDefault="00543665" w:rsidP="00C77880">
      <w:pPr>
        <w:ind w:left="360"/>
        <w:jc w:val="both"/>
      </w:pPr>
      <w:r>
        <w:rPr>
          <w:noProof/>
          <w:szCs w:val="20"/>
        </w:rPr>
        <w:drawing>
          <wp:anchor distT="0" distB="0" distL="114300" distR="114300" simplePos="0" relativeHeight="251663360" behindDoc="0" locked="0" layoutInCell="1" allowOverlap="1" wp14:anchorId="1061524A" wp14:editId="009E9663">
            <wp:simplePos x="0" y="0"/>
            <wp:positionH relativeFrom="column">
              <wp:posOffset>4491990</wp:posOffset>
            </wp:positionH>
            <wp:positionV relativeFrom="paragraph">
              <wp:posOffset>31115</wp:posOffset>
            </wp:positionV>
            <wp:extent cx="1845945" cy="1404620"/>
            <wp:effectExtent l="0" t="0" r="8255" b="0"/>
            <wp:wrapSquare wrapText="bothSides"/>
            <wp:docPr id="35" name="Image 35" descr="http://upload.wikimedia.org/wikipedia/commons/thumb/8/8f/Micral_P2.JPG/220px-Micral_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upload.wikimedia.org/wikipedia/commons/thumb/8/8f/Micral_P2.JPG/220px-Micral_P2.JP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84594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 xml:space="preserve">Nous sommes dans la quatrième génération d’ordinateurs, celle qui utilise des microprocesseurs, qui ont permis la naissance des </w:t>
      </w:r>
      <w:r w:rsidR="00B65FA5" w:rsidRPr="00E93124">
        <w:t>micro-ordinateurs</w:t>
      </w:r>
      <w:r w:rsidR="00C77880" w:rsidRPr="00E93124">
        <w:t>. Selon certaines sources, le premier micro-ordinateur, serait f</w:t>
      </w:r>
      <w:r w:rsidR="00B65FA5">
        <w:t>rançais</w:t>
      </w:r>
      <w:r w:rsidR="00C80148">
        <w:t> :</w:t>
      </w:r>
      <w:r w:rsidR="00B65FA5">
        <w:t xml:space="preserve"> le Micral, crée en 1972</w:t>
      </w:r>
      <w:r w:rsidR="00C77880" w:rsidRPr="00E93124">
        <w:t xml:space="preserve">. </w:t>
      </w:r>
    </w:p>
    <w:p w14:paraId="4852BC98" w14:textId="77777777" w:rsidR="00C77880" w:rsidRPr="00E93124" w:rsidRDefault="00C77880" w:rsidP="00C77880">
      <w:pPr>
        <w:ind w:left="360"/>
        <w:jc w:val="both"/>
      </w:pPr>
      <w:r w:rsidRPr="00E93124">
        <w:t xml:space="preserve">Selon la loi de Moore, la densité des composants électroniques sur une puce suit une croissance exponentielle (suite géométrique), en doublant tous les deux ans. Le premier microprocesseur, un Intel était une unité de calcul sur 4 bits, tournant à 108 kHz et intégrant 2300 </w:t>
      </w:r>
      <w:r w:rsidR="00B65FA5" w:rsidRPr="00E93124">
        <w:t>transistors</w:t>
      </w:r>
      <w:r w:rsidRPr="00E93124">
        <w:t>. Un Intel actuel (un des i7) comporte 3,2 milliards de transistors, tourne à 3,7 G</w:t>
      </w:r>
      <w:r w:rsidR="00B65FA5">
        <w:t>hz, et calcule sur 64 bits. La loi de Moore</w:t>
      </w:r>
      <w:r w:rsidRPr="00E93124">
        <w:t xml:space="preserve"> s’est vérifié</w:t>
      </w:r>
      <w:r w:rsidR="00B65FA5">
        <w:t>e</w:t>
      </w:r>
      <w:r w:rsidRPr="00E93124">
        <w:t xml:space="preserve"> jusqu’en 2010, mais la miniaturisation devient telle que des limites physiques infranchissables se dressent.</w:t>
      </w:r>
    </w:p>
    <w:p w14:paraId="2919DFA6" w14:textId="77777777" w:rsidR="00C77880" w:rsidRPr="00E93124" w:rsidRDefault="00C77880" w:rsidP="00C77880">
      <w:pPr>
        <w:ind w:left="360"/>
        <w:jc w:val="both"/>
      </w:pPr>
      <w:r w:rsidRPr="00E93124">
        <w:t xml:space="preserve">Les recherches se portent actuellement sur le long terme, avec des ordinateurs quantiques, où un bit peut superposer en même temps les valeurs 0 et 1… </w:t>
      </w:r>
    </w:p>
    <w:p w14:paraId="60A5A145" w14:textId="77777777" w:rsidR="00C77880" w:rsidRPr="00E93124" w:rsidRDefault="00C77880" w:rsidP="00C77880">
      <w:pPr>
        <w:jc w:val="both"/>
      </w:pPr>
    </w:p>
    <w:p w14:paraId="4D28B639" w14:textId="77777777" w:rsidR="00C77880" w:rsidRPr="00E93124" w:rsidRDefault="00C77880" w:rsidP="00C77880">
      <w:pPr>
        <w:numPr>
          <w:ilvl w:val="0"/>
          <w:numId w:val="1"/>
        </w:numPr>
        <w:jc w:val="both"/>
      </w:pPr>
      <w:r>
        <w:rPr>
          <w:u w:val="single"/>
        </w:rPr>
        <w:t>L’architecture  de la Machine de Von Neumann</w:t>
      </w:r>
    </w:p>
    <w:p w14:paraId="2DE38099" w14:textId="77777777" w:rsidR="00C77880" w:rsidRDefault="00C77880" w:rsidP="00C77880">
      <w:pPr>
        <w:ind w:left="360"/>
        <w:jc w:val="both"/>
      </w:pPr>
      <w:r>
        <w:t>L’architecture générale des ordinateurs a été fournie par John Von Neumann en 1945. Cette architecture est identique du nano-processeur qui équipe la machine à laver jusqu’au superordinateur.</w:t>
      </w:r>
    </w:p>
    <w:p w14:paraId="0BC949E6" w14:textId="77777777" w:rsidR="00C77880" w:rsidRDefault="00C77880" w:rsidP="00C77880">
      <w:pPr>
        <w:ind w:left="360"/>
        <w:jc w:val="both"/>
      </w:pPr>
      <w:r>
        <w:t>On retiendra les principes suivants :</w:t>
      </w:r>
    </w:p>
    <w:p w14:paraId="4424A7A3" w14:textId="77777777" w:rsidR="00C77880" w:rsidRPr="00E93124" w:rsidRDefault="00C77880" w:rsidP="00C77880">
      <w:pPr>
        <w:numPr>
          <w:ilvl w:val="0"/>
          <w:numId w:val="2"/>
        </w:numPr>
        <w:jc w:val="both"/>
      </w:pPr>
      <w:r w:rsidRPr="00E93124">
        <w:t xml:space="preserve">La fonction de calcul est réalisée par </w:t>
      </w:r>
      <w:r w:rsidRPr="00E93124">
        <w:rPr>
          <w:i/>
        </w:rPr>
        <w:t>l’UAL</w:t>
      </w:r>
      <w:r w:rsidRPr="00E93124">
        <w:t xml:space="preserve"> (</w:t>
      </w:r>
      <w:r w:rsidRPr="00E93124">
        <w:rPr>
          <w:i/>
        </w:rPr>
        <w:t>unité arithmétique et logique</w:t>
      </w:r>
      <w:r w:rsidRPr="00E93124">
        <w:t>) ;</w:t>
      </w:r>
    </w:p>
    <w:p w14:paraId="4D400310" w14:textId="77777777" w:rsidR="00C77880" w:rsidRPr="00E93124" w:rsidRDefault="00C77880" w:rsidP="00C77880">
      <w:pPr>
        <w:numPr>
          <w:ilvl w:val="0"/>
          <w:numId w:val="2"/>
        </w:numPr>
        <w:jc w:val="both"/>
      </w:pPr>
      <w:r w:rsidRPr="00E93124">
        <w:t xml:space="preserve">La fonction d’enregistrement est réalisée par la </w:t>
      </w:r>
      <w:r w:rsidRPr="00E93124">
        <w:rPr>
          <w:i/>
        </w:rPr>
        <w:t>mémoire</w:t>
      </w:r>
      <w:r w:rsidRPr="00E93124">
        <w:t> ;</w:t>
      </w:r>
    </w:p>
    <w:p w14:paraId="2BC25767" w14:textId="77777777" w:rsidR="00C77880" w:rsidRPr="00E93124" w:rsidRDefault="00C77880" w:rsidP="00C77880">
      <w:pPr>
        <w:numPr>
          <w:ilvl w:val="0"/>
          <w:numId w:val="2"/>
        </w:numPr>
        <w:jc w:val="both"/>
      </w:pPr>
      <w:r w:rsidRPr="00E93124">
        <w:t xml:space="preserve">Le déroulement séquentiel est réalisé par </w:t>
      </w:r>
      <w:r w:rsidRPr="00E93124">
        <w:rPr>
          <w:i/>
        </w:rPr>
        <w:t>l’unité de commande</w:t>
      </w:r>
      <w:r w:rsidRPr="00E93124">
        <w:t>.</w:t>
      </w:r>
    </w:p>
    <w:p w14:paraId="599FD50C" w14:textId="77777777" w:rsidR="00C77880" w:rsidRPr="00E93124" w:rsidRDefault="00C77880" w:rsidP="00C77880">
      <w:pPr>
        <w:numPr>
          <w:ilvl w:val="0"/>
          <w:numId w:val="2"/>
        </w:numPr>
        <w:jc w:val="both"/>
      </w:pPr>
      <w:r w:rsidRPr="00E93124">
        <w:t xml:space="preserve">Les </w:t>
      </w:r>
      <w:r w:rsidRPr="00E93124">
        <w:rPr>
          <w:i/>
        </w:rPr>
        <w:t>registres</w:t>
      </w:r>
      <w:r w:rsidRPr="00E93124">
        <w:t xml:space="preserve"> stockent temporairement des données.</w:t>
      </w:r>
    </w:p>
    <w:p w14:paraId="63BD03E6" w14:textId="77777777" w:rsidR="00C77880" w:rsidRPr="00E93124" w:rsidRDefault="00C77880" w:rsidP="00C77880">
      <w:pPr>
        <w:ind w:left="426"/>
        <w:jc w:val="both"/>
      </w:pPr>
    </w:p>
    <w:p w14:paraId="654B86E3" w14:textId="77777777" w:rsidR="00C77880" w:rsidRPr="00E93124" w:rsidRDefault="00C77880" w:rsidP="00C77880">
      <w:pPr>
        <w:ind w:left="426"/>
        <w:jc w:val="both"/>
      </w:pPr>
      <w:r w:rsidRPr="00E93124">
        <w:t>L’UAL et l’unité de commande sont regroupés dans le processeur, qui communique avec la mémoire par un bus.</w:t>
      </w:r>
    </w:p>
    <w:p w14:paraId="1D82A7BB" w14:textId="77777777" w:rsidR="00C77880" w:rsidRPr="00E93124" w:rsidRDefault="00C77880" w:rsidP="00C77880">
      <w:pPr>
        <w:ind w:left="426"/>
        <w:jc w:val="both"/>
      </w:pPr>
      <w:r w:rsidRPr="00E93124">
        <w:t>Ces composants constituent l’unité centrale, située sur la carte mère de votre pc. L’ensemble est rythmé par une horloge, c’est la fréquence du microprocesseur. Exemple : 3,4 gHz, soit 3 milliards 400 000 000 cycles d’horloge par seconde pour un Core i7-2600 K.</w:t>
      </w:r>
    </w:p>
    <w:p w14:paraId="38696EAD" w14:textId="77777777" w:rsidR="00C77880" w:rsidRPr="00E93124" w:rsidRDefault="00C77880" w:rsidP="00C77880">
      <w:pPr>
        <w:numPr>
          <w:ilvl w:val="1"/>
          <w:numId w:val="1"/>
        </w:numPr>
        <w:jc w:val="both"/>
      </w:pPr>
      <w:r w:rsidRPr="00E93124">
        <w:br w:type="page"/>
      </w:r>
      <w:r>
        <w:rPr>
          <w:u w:val="single"/>
        </w:rPr>
        <w:t>UAL</w:t>
      </w:r>
    </w:p>
    <w:p w14:paraId="3FC7B019" w14:textId="77777777" w:rsidR="00C77880" w:rsidRPr="0044503E" w:rsidRDefault="00543665" w:rsidP="00C77880">
      <w:pPr>
        <w:ind w:left="1080"/>
        <w:jc w:val="both"/>
      </w:pPr>
      <w:r>
        <w:rPr>
          <w:noProof/>
          <w:szCs w:val="20"/>
        </w:rPr>
        <w:drawing>
          <wp:anchor distT="0" distB="0" distL="114300" distR="114300" simplePos="0" relativeHeight="251665408" behindDoc="0" locked="0" layoutInCell="1" allowOverlap="1" wp14:anchorId="5EFBFB9A" wp14:editId="03F02029">
            <wp:simplePos x="0" y="0"/>
            <wp:positionH relativeFrom="column">
              <wp:posOffset>4834890</wp:posOffset>
            </wp:positionH>
            <wp:positionV relativeFrom="paragraph">
              <wp:posOffset>-304165</wp:posOffset>
            </wp:positionV>
            <wp:extent cx="1998345" cy="1709420"/>
            <wp:effectExtent l="0" t="0" r="8255" b="0"/>
            <wp:wrapSquare wrapText="bothSides"/>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8345" cy="170942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t xml:space="preserve">L’unité arithmétique et logique est le cœur de l’ordinateur. </w:t>
      </w:r>
    </w:p>
    <w:p w14:paraId="6ABB9355" w14:textId="77777777" w:rsidR="00C77880" w:rsidRPr="0044503E" w:rsidRDefault="00C77880" w:rsidP="00C77880">
      <w:pPr>
        <w:ind w:left="1080"/>
        <w:jc w:val="both"/>
      </w:pPr>
      <w:r w:rsidRPr="0044503E">
        <w:t>On la représente habituellement par ce schéma :</w:t>
      </w:r>
    </w:p>
    <w:p w14:paraId="3910256E" w14:textId="77777777" w:rsidR="00C77880" w:rsidRPr="0044503E" w:rsidRDefault="00C77880" w:rsidP="00C77880">
      <w:pPr>
        <w:numPr>
          <w:ilvl w:val="0"/>
          <w:numId w:val="3"/>
        </w:numPr>
        <w:tabs>
          <w:tab w:val="clear" w:pos="1080"/>
          <w:tab w:val="num" w:pos="1800"/>
        </w:tabs>
        <w:ind w:left="1800"/>
        <w:jc w:val="both"/>
      </w:pPr>
      <w:r w:rsidRPr="0044503E">
        <w:t>A et B sont les opérandes (les entrées)</w:t>
      </w:r>
    </w:p>
    <w:p w14:paraId="3B78C8F9" w14:textId="77777777" w:rsidR="00C77880" w:rsidRPr="0044503E" w:rsidRDefault="00C77880" w:rsidP="00C77880">
      <w:pPr>
        <w:numPr>
          <w:ilvl w:val="0"/>
          <w:numId w:val="3"/>
        </w:numPr>
        <w:tabs>
          <w:tab w:val="clear" w:pos="1080"/>
          <w:tab w:val="num" w:pos="1800"/>
        </w:tabs>
        <w:ind w:left="1800"/>
        <w:jc w:val="both"/>
      </w:pPr>
      <w:r w:rsidRPr="0044503E">
        <w:t>R est le résultat</w:t>
      </w:r>
    </w:p>
    <w:p w14:paraId="23C2D465" w14:textId="77777777" w:rsidR="00C77880" w:rsidRPr="0044503E" w:rsidRDefault="00C77880" w:rsidP="00C77880">
      <w:pPr>
        <w:numPr>
          <w:ilvl w:val="0"/>
          <w:numId w:val="3"/>
        </w:numPr>
        <w:tabs>
          <w:tab w:val="clear" w:pos="1080"/>
          <w:tab w:val="num" w:pos="1800"/>
        </w:tabs>
        <w:ind w:left="1800"/>
        <w:jc w:val="both"/>
      </w:pPr>
      <w:r w:rsidRPr="0044503E">
        <w:t>F est une fonction binaire (l’opération à effectuer)</w:t>
      </w:r>
    </w:p>
    <w:p w14:paraId="045AFBAA" w14:textId="77777777" w:rsidR="00C77880" w:rsidRPr="0044503E" w:rsidRDefault="00C77880" w:rsidP="00C77880">
      <w:pPr>
        <w:numPr>
          <w:ilvl w:val="0"/>
          <w:numId w:val="3"/>
        </w:numPr>
        <w:tabs>
          <w:tab w:val="clear" w:pos="1080"/>
          <w:tab w:val="num" w:pos="1800"/>
        </w:tabs>
        <w:ind w:left="1800"/>
        <w:jc w:val="both"/>
      </w:pPr>
      <w:r w:rsidRPr="0044503E">
        <w:t>D est un drapeau indiquant un résultat secondaire de la fonction (signe, erreur, division par zéro, « supérieur »,…)</w:t>
      </w:r>
    </w:p>
    <w:p w14:paraId="31755B7C" w14:textId="77777777" w:rsidR="00C77880" w:rsidRPr="00E93124" w:rsidRDefault="00C77880" w:rsidP="00C77880">
      <w:pPr>
        <w:ind w:left="1440"/>
        <w:jc w:val="both"/>
      </w:pPr>
    </w:p>
    <w:p w14:paraId="7E437CC2" w14:textId="77777777" w:rsidR="00C77880" w:rsidRPr="00E93124" w:rsidRDefault="00C77880" w:rsidP="00C77880">
      <w:pPr>
        <w:ind w:left="1440"/>
        <w:jc w:val="both"/>
      </w:pPr>
      <w:r w:rsidRPr="00E93124">
        <w:t>Les opérations que peuvent réaliser une UAL de base sont :</w:t>
      </w:r>
    </w:p>
    <w:p w14:paraId="7E162113" w14:textId="77777777" w:rsidR="00C77880" w:rsidRPr="00E93124" w:rsidRDefault="00C77880" w:rsidP="00C77880">
      <w:pPr>
        <w:numPr>
          <w:ilvl w:val="0"/>
          <w:numId w:val="4"/>
        </w:numPr>
        <w:tabs>
          <w:tab w:val="clear" w:pos="1440"/>
          <w:tab w:val="num" w:pos="2160"/>
        </w:tabs>
        <w:ind w:left="2160"/>
        <w:jc w:val="both"/>
      </w:pPr>
      <w:r w:rsidRPr="00E93124">
        <w:t xml:space="preserve">Les opérations arithmétiques usuelles (+, - , </w:t>
      </w:r>
      <w:r w:rsidRPr="00E93124">
        <w:rPr>
          <w:position w:val="-4"/>
        </w:rPr>
        <w:object w:dxaOrig="220" w:dyaOrig="220" w14:anchorId="2E0E8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13" o:title=""/>
          </v:shape>
          <o:OLEObject Type="Embed" ProgID="Equation.DSMT4" ShapeID="_x0000_i1025" DrawAspect="Content" ObjectID="_1439310811" r:id="rId14"/>
        </w:object>
      </w:r>
      <w:r w:rsidRPr="00E93124">
        <w:t xml:space="preserve">, </w:t>
      </w:r>
      <w:r w:rsidRPr="00E93124">
        <w:rPr>
          <w:position w:val="-4"/>
        </w:rPr>
        <w:object w:dxaOrig="220" w:dyaOrig="200" w14:anchorId="7DAAF4FB">
          <v:shape id="_x0000_i1026" type="#_x0000_t75" style="width:11pt;height:10pt" o:ole="">
            <v:imagedata r:id="rId15" o:title=""/>
          </v:shape>
          <o:OLEObject Type="Embed" ProgID="Equation.DSMT4" ShapeID="_x0000_i1026" DrawAspect="Content" ObjectID="_1439310812" r:id="rId16"/>
        </w:object>
      </w:r>
      <w:r w:rsidRPr="00E93124">
        <w:t>) ;</w:t>
      </w:r>
    </w:p>
    <w:p w14:paraId="31FFC6D2" w14:textId="77777777" w:rsidR="00C77880" w:rsidRPr="00E93124" w:rsidRDefault="00C77880" w:rsidP="00C77880">
      <w:pPr>
        <w:numPr>
          <w:ilvl w:val="0"/>
          <w:numId w:val="4"/>
        </w:numPr>
        <w:tabs>
          <w:tab w:val="clear" w:pos="1440"/>
          <w:tab w:val="num" w:pos="2160"/>
        </w:tabs>
        <w:ind w:left="2160"/>
        <w:jc w:val="both"/>
      </w:pPr>
      <w:r w:rsidRPr="00E93124">
        <w:t>Les opérations logiques (ET, OU, NON) ;</w:t>
      </w:r>
    </w:p>
    <w:p w14:paraId="3C7B35F0" w14:textId="77777777" w:rsidR="00C77880" w:rsidRPr="00E93124" w:rsidRDefault="00C77880" w:rsidP="00C77880">
      <w:pPr>
        <w:numPr>
          <w:ilvl w:val="0"/>
          <w:numId w:val="4"/>
        </w:numPr>
        <w:tabs>
          <w:tab w:val="clear" w:pos="1440"/>
          <w:tab w:val="num" w:pos="2160"/>
        </w:tabs>
        <w:ind w:left="2160"/>
        <w:jc w:val="both"/>
      </w:pPr>
      <w:r w:rsidRPr="00E93124">
        <w:t>Les opérations de comparaison ( &gt; , &lt; ,  =)</w:t>
      </w:r>
    </w:p>
    <w:p w14:paraId="5DD1153F" w14:textId="77777777" w:rsidR="00C77880" w:rsidRPr="00E93124" w:rsidRDefault="00C77880" w:rsidP="00C77880">
      <w:pPr>
        <w:ind w:left="720"/>
        <w:jc w:val="both"/>
      </w:pPr>
    </w:p>
    <w:p w14:paraId="392902A8" w14:textId="77777777" w:rsidR="00C77880" w:rsidRPr="00E93124" w:rsidRDefault="00C77880" w:rsidP="00C77880">
      <w:pPr>
        <w:ind w:left="1428"/>
        <w:jc w:val="both"/>
      </w:pPr>
      <w:r w:rsidRPr="00E93124">
        <w:t>Certaines UAL sont spécialisées (calcul sur les nombres en virgule flottante, cartes graphiques, cartes sons, …). Un même processeur peut comporter plusieurs UAL. Dans certaines architectures, les UAL sont spécialisées et ne fonctionnent pas simultanément, dans d’autres les UAL fonctionnent en parallèle (architectures multi-cœur). Les architectures multi-cœur permettent d’augmenter la puissance de calcul sans se heurter aux problèmes de miniaturisation (cf. limites sur la loi de Moore).</w:t>
      </w:r>
    </w:p>
    <w:p w14:paraId="7557A8AA" w14:textId="77777777" w:rsidR="00C77880" w:rsidRPr="00E93124" w:rsidRDefault="00C77880" w:rsidP="00C77880">
      <w:pPr>
        <w:ind w:left="1428"/>
        <w:jc w:val="both"/>
      </w:pPr>
      <w:r w:rsidRPr="00E93124">
        <w:t>Toues les fonctions réalisées par les UAL le sont grâce à des circuits électroniques effectuant des fonctions binaires, nous en verrons quelques exemples dans le chapitre sur le calcul booléen.</w:t>
      </w:r>
    </w:p>
    <w:p w14:paraId="3EEE8675" w14:textId="77777777" w:rsidR="00C77880" w:rsidRPr="00E93124" w:rsidRDefault="00543665" w:rsidP="00C77880">
      <w:pPr>
        <w:jc w:val="both"/>
      </w:pPr>
      <w:r>
        <w:rPr>
          <w:noProof/>
          <w:szCs w:val="20"/>
          <w:u w:val="single"/>
        </w:rPr>
        <mc:AlternateContent>
          <mc:Choice Requires="wps">
            <w:drawing>
              <wp:anchor distT="0" distB="0" distL="114300" distR="114300" simplePos="0" relativeHeight="251674624" behindDoc="0" locked="0" layoutInCell="1" allowOverlap="1" wp14:anchorId="228535ED" wp14:editId="6B727892">
                <wp:simplePos x="0" y="0"/>
                <wp:positionH relativeFrom="column">
                  <wp:posOffset>4720590</wp:posOffset>
                </wp:positionH>
                <wp:positionV relativeFrom="paragraph">
                  <wp:posOffset>107315</wp:posOffset>
                </wp:positionV>
                <wp:extent cx="2286000" cy="1371600"/>
                <wp:effectExtent l="635" t="2540" r="0" b="0"/>
                <wp:wrapSquare wrapText="bothSides"/>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104"/>
                              <w:gridCol w:w="1104"/>
                              <w:gridCol w:w="1189"/>
                            </w:tblGrid>
                            <w:tr w:rsidR="00C77880" w14:paraId="08C11FE1" w14:textId="77777777" w:rsidTr="00135D77">
                              <w:tc>
                                <w:tcPr>
                                  <w:tcW w:w="2208" w:type="dxa"/>
                                  <w:gridSpan w:val="2"/>
                                  <w:shd w:val="clear" w:color="auto" w:fill="auto"/>
                                </w:tcPr>
                                <w:p w14:paraId="7E3B1422" w14:textId="77777777" w:rsidR="00C77880" w:rsidRDefault="00C77880" w:rsidP="00135D77">
                                  <w:pPr>
                                    <w:jc w:val="center"/>
                                    <w:rPr>
                                      <w:lang w:bidi="x-none"/>
                                    </w:rPr>
                                  </w:pPr>
                                  <w:r>
                                    <w:rPr>
                                      <w:lang w:bidi="x-none"/>
                                    </w:rPr>
                                    <w:t>Adresse</w:t>
                                  </w:r>
                                </w:p>
                              </w:tc>
                              <w:tc>
                                <w:tcPr>
                                  <w:tcW w:w="1104" w:type="dxa"/>
                                  <w:shd w:val="clear" w:color="auto" w:fill="auto"/>
                                </w:tcPr>
                                <w:p w14:paraId="3B804C72" w14:textId="77777777" w:rsidR="00C77880" w:rsidRDefault="00C77880" w:rsidP="00135D77">
                                  <w:pPr>
                                    <w:jc w:val="center"/>
                                    <w:rPr>
                                      <w:lang w:bidi="x-none"/>
                                    </w:rPr>
                                  </w:pPr>
                                  <w:r>
                                    <w:rPr>
                                      <w:lang w:bidi="x-none"/>
                                    </w:rPr>
                                    <w:t>Contenu</w:t>
                                  </w:r>
                                </w:p>
                                <w:p w14:paraId="44018110" w14:textId="77777777" w:rsidR="00FD7D96" w:rsidRDefault="00FD7D96" w:rsidP="00135D77">
                                  <w:pPr>
                                    <w:jc w:val="center"/>
                                    <w:rPr>
                                      <w:lang w:bidi="x-none"/>
                                    </w:rPr>
                                  </w:pPr>
                                  <w:r>
                                    <w:rPr>
                                      <w:lang w:bidi="x-none"/>
                                    </w:rPr>
                                    <w:t>(exemple)</w:t>
                                  </w:r>
                                </w:p>
                              </w:tc>
                            </w:tr>
                            <w:tr w:rsidR="00C77880" w14:paraId="25E810FB" w14:textId="77777777" w:rsidTr="00135D77">
                              <w:tc>
                                <w:tcPr>
                                  <w:tcW w:w="1104" w:type="dxa"/>
                                  <w:shd w:val="clear" w:color="auto" w:fill="auto"/>
                                </w:tcPr>
                                <w:p w14:paraId="73F09EC7" w14:textId="77777777" w:rsidR="00C77880" w:rsidRDefault="00C77880" w:rsidP="00135D77">
                                  <w:pPr>
                                    <w:jc w:val="center"/>
                                    <w:rPr>
                                      <w:lang w:bidi="x-none"/>
                                    </w:rPr>
                                  </w:pPr>
                                  <w:r>
                                    <w:rPr>
                                      <w:lang w:bidi="x-none"/>
                                    </w:rPr>
                                    <w:t>Décimal</w:t>
                                  </w:r>
                                </w:p>
                              </w:tc>
                              <w:tc>
                                <w:tcPr>
                                  <w:tcW w:w="1104" w:type="dxa"/>
                                  <w:shd w:val="clear" w:color="auto" w:fill="auto"/>
                                </w:tcPr>
                                <w:p w14:paraId="7108204A" w14:textId="77777777" w:rsidR="00C77880" w:rsidRDefault="00C77880" w:rsidP="00135D77">
                                  <w:pPr>
                                    <w:jc w:val="center"/>
                                    <w:rPr>
                                      <w:lang w:bidi="x-none"/>
                                    </w:rPr>
                                  </w:pPr>
                                  <w:r>
                                    <w:rPr>
                                      <w:lang w:bidi="x-none"/>
                                    </w:rPr>
                                    <w:t>Binaire</w:t>
                                  </w:r>
                                </w:p>
                              </w:tc>
                              <w:tc>
                                <w:tcPr>
                                  <w:tcW w:w="1104" w:type="dxa"/>
                                  <w:shd w:val="clear" w:color="auto" w:fill="auto"/>
                                </w:tcPr>
                                <w:p w14:paraId="5FCBBB94" w14:textId="77777777" w:rsidR="00C77880" w:rsidRDefault="00C77880" w:rsidP="00135D77">
                                  <w:pPr>
                                    <w:jc w:val="center"/>
                                    <w:rPr>
                                      <w:lang w:bidi="x-none"/>
                                    </w:rPr>
                                  </w:pPr>
                                </w:p>
                              </w:tc>
                            </w:tr>
                            <w:tr w:rsidR="00C77880" w14:paraId="2CF52221" w14:textId="77777777" w:rsidTr="00135D77">
                              <w:tc>
                                <w:tcPr>
                                  <w:tcW w:w="1104" w:type="dxa"/>
                                  <w:shd w:val="clear" w:color="auto" w:fill="auto"/>
                                </w:tcPr>
                                <w:p w14:paraId="52E03C75" w14:textId="77777777" w:rsidR="00C77880" w:rsidRDefault="00C77880" w:rsidP="00135D77">
                                  <w:pPr>
                                    <w:jc w:val="center"/>
                                    <w:rPr>
                                      <w:lang w:bidi="x-none"/>
                                    </w:rPr>
                                  </w:pPr>
                                  <w:r>
                                    <w:rPr>
                                      <w:lang w:bidi="x-none"/>
                                    </w:rPr>
                                    <w:t>0</w:t>
                                  </w:r>
                                </w:p>
                              </w:tc>
                              <w:tc>
                                <w:tcPr>
                                  <w:tcW w:w="1104" w:type="dxa"/>
                                  <w:shd w:val="clear" w:color="auto" w:fill="auto"/>
                                </w:tcPr>
                                <w:p w14:paraId="7F7C3515" w14:textId="77777777" w:rsidR="00C77880" w:rsidRDefault="00C77880" w:rsidP="00135D77">
                                  <w:pPr>
                                    <w:jc w:val="center"/>
                                    <w:rPr>
                                      <w:lang w:bidi="x-none"/>
                                    </w:rPr>
                                  </w:pPr>
                                  <w:r>
                                    <w:rPr>
                                      <w:lang w:bidi="x-none"/>
                                    </w:rPr>
                                    <w:t>0</w:t>
                                  </w:r>
                                </w:p>
                              </w:tc>
                              <w:tc>
                                <w:tcPr>
                                  <w:tcW w:w="1104" w:type="dxa"/>
                                  <w:shd w:val="clear" w:color="auto" w:fill="auto"/>
                                </w:tcPr>
                                <w:p w14:paraId="5B0D6C00" w14:textId="77777777" w:rsidR="00C77880" w:rsidRDefault="00C77880" w:rsidP="00135D77">
                                  <w:pPr>
                                    <w:jc w:val="center"/>
                                    <w:rPr>
                                      <w:lang w:bidi="x-none"/>
                                    </w:rPr>
                                  </w:pPr>
                                  <w:r>
                                    <w:rPr>
                                      <w:lang w:bidi="x-none"/>
                                    </w:rPr>
                                    <w:t>00101100</w:t>
                                  </w:r>
                                </w:p>
                              </w:tc>
                            </w:tr>
                            <w:tr w:rsidR="00C77880" w14:paraId="7D9E9CBD" w14:textId="77777777" w:rsidTr="00135D77">
                              <w:tc>
                                <w:tcPr>
                                  <w:tcW w:w="1104" w:type="dxa"/>
                                  <w:shd w:val="clear" w:color="auto" w:fill="auto"/>
                                </w:tcPr>
                                <w:p w14:paraId="532B1591" w14:textId="77777777" w:rsidR="00C77880" w:rsidRDefault="00C77880" w:rsidP="00135D77">
                                  <w:pPr>
                                    <w:jc w:val="center"/>
                                    <w:rPr>
                                      <w:lang w:bidi="x-none"/>
                                    </w:rPr>
                                  </w:pPr>
                                  <w:r>
                                    <w:rPr>
                                      <w:lang w:bidi="x-none"/>
                                    </w:rPr>
                                    <w:t>1</w:t>
                                  </w:r>
                                </w:p>
                              </w:tc>
                              <w:tc>
                                <w:tcPr>
                                  <w:tcW w:w="1104" w:type="dxa"/>
                                  <w:shd w:val="clear" w:color="auto" w:fill="auto"/>
                                </w:tcPr>
                                <w:p w14:paraId="36E743C1" w14:textId="77777777" w:rsidR="00C77880" w:rsidRDefault="00C77880" w:rsidP="00135D77">
                                  <w:pPr>
                                    <w:jc w:val="center"/>
                                    <w:rPr>
                                      <w:lang w:bidi="x-none"/>
                                    </w:rPr>
                                  </w:pPr>
                                  <w:r>
                                    <w:rPr>
                                      <w:lang w:bidi="x-none"/>
                                    </w:rPr>
                                    <w:t>1</w:t>
                                  </w:r>
                                </w:p>
                              </w:tc>
                              <w:tc>
                                <w:tcPr>
                                  <w:tcW w:w="1104" w:type="dxa"/>
                                  <w:shd w:val="clear" w:color="auto" w:fill="auto"/>
                                </w:tcPr>
                                <w:p w14:paraId="611F020D" w14:textId="77777777" w:rsidR="00C77880" w:rsidRDefault="00C77880" w:rsidP="00135D77">
                                  <w:pPr>
                                    <w:jc w:val="center"/>
                                    <w:rPr>
                                      <w:lang w:bidi="x-none"/>
                                    </w:rPr>
                                  </w:pPr>
                                  <w:r>
                                    <w:rPr>
                                      <w:lang w:bidi="x-none"/>
                                    </w:rPr>
                                    <w:t>11001011</w:t>
                                  </w:r>
                                </w:p>
                              </w:tc>
                            </w:tr>
                            <w:tr w:rsidR="00C77880" w14:paraId="1769F344" w14:textId="77777777" w:rsidTr="00135D77">
                              <w:tc>
                                <w:tcPr>
                                  <w:tcW w:w="1104" w:type="dxa"/>
                                  <w:shd w:val="clear" w:color="auto" w:fill="auto"/>
                                </w:tcPr>
                                <w:p w14:paraId="48EFEDB4" w14:textId="77777777" w:rsidR="00C77880" w:rsidRDefault="00C77880" w:rsidP="00135D77">
                                  <w:pPr>
                                    <w:jc w:val="center"/>
                                    <w:rPr>
                                      <w:lang w:bidi="x-none"/>
                                    </w:rPr>
                                  </w:pPr>
                                  <w:r>
                                    <w:rPr>
                                      <w:lang w:bidi="x-none"/>
                                    </w:rPr>
                                    <w:t>2</w:t>
                                  </w:r>
                                </w:p>
                              </w:tc>
                              <w:tc>
                                <w:tcPr>
                                  <w:tcW w:w="1104" w:type="dxa"/>
                                  <w:shd w:val="clear" w:color="auto" w:fill="auto"/>
                                </w:tcPr>
                                <w:p w14:paraId="377EF3B9" w14:textId="77777777" w:rsidR="00C77880" w:rsidRDefault="00C77880" w:rsidP="00135D77">
                                  <w:pPr>
                                    <w:jc w:val="center"/>
                                    <w:rPr>
                                      <w:lang w:bidi="x-none"/>
                                    </w:rPr>
                                  </w:pPr>
                                  <w:r>
                                    <w:rPr>
                                      <w:lang w:bidi="x-none"/>
                                    </w:rPr>
                                    <w:t>10</w:t>
                                  </w:r>
                                </w:p>
                              </w:tc>
                              <w:tc>
                                <w:tcPr>
                                  <w:tcW w:w="1104" w:type="dxa"/>
                                  <w:shd w:val="clear" w:color="auto" w:fill="auto"/>
                                </w:tcPr>
                                <w:p w14:paraId="1C58D82D" w14:textId="77777777" w:rsidR="00C77880" w:rsidRDefault="00C77880" w:rsidP="00135D77">
                                  <w:pPr>
                                    <w:jc w:val="center"/>
                                    <w:rPr>
                                      <w:lang w:bidi="x-none"/>
                                    </w:rPr>
                                  </w:pPr>
                                  <w:r>
                                    <w:rPr>
                                      <w:lang w:bidi="x-none"/>
                                    </w:rPr>
                                    <w:t>…</w:t>
                                  </w:r>
                                </w:p>
                              </w:tc>
                            </w:tr>
                            <w:tr w:rsidR="00C77880" w14:paraId="09EA1975" w14:textId="77777777" w:rsidTr="00135D77">
                              <w:tc>
                                <w:tcPr>
                                  <w:tcW w:w="1104" w:type="dxa"/>
                                  <w:shd w:val="clear" w:color="auto" w:fill="auto"/>
                                </w:tcPr>
                                <w:p w14:paraId="56A64507" w14:textId="77777777" w:rsidR="00C77880" w:rsidRDefault="00C77880" w:rsidP="00135D77">
                                  <w:pPr>
                                    <w:jc w:val="center"/>
                                    <w:rPr>
                                      <w:lang w:bidi="x-none"/>
                                    </w:rPr>
                                  </w:pPr>
                                  <w:r>
                                    <w:rPr>
                                      <w:lang w:bidi="x-none"/>
                                    </w:rPr>
                                    <w:t>3</w:t>
                                  </w:r>
                                </w:p>
                              </w:tc>
                              <w:tc>
                                <w:tcPr>
                                  <w:tcW w:w="1104" w:type="dxa"/>
                                  <w:shd w:val="clear" w:color="auto" w:fill="auto"/>
                                </w:tcPr>
                                <w:p w14:paraId="43B308C4" w14:textId="77777777" w:rsidR="00C77880" w:rsidRDefault="00C77880" w:rsidP="00135D77">
                                  <w:pPr>
                                    <w:jc w:val="center"/>
                                    <w:rPr>
                                      <w:lang w:bidi="x-none"/>
                                    </w:rPr>
                                  </w:pPr>
                                  <w:r>
                                    <w:rPr>
                                      <w:lang w:bidi="x-none"/>
                                    </w:rPr>
                                    <w:t>11</w:t>
                                  </w:r>
                                </w:p>
                              </w:tc>
                              <w:tc>
                                <w:tcPr>
                                  <w:tcW w:w="1104" w:type="dxa"/>
                                  <w:shd w:val="clear" w:color="auto" w:fill="auto"/>
                                </w:tcPr>
                                <w:p w14:paraId="46641E45" w14:textId="77777777" w:rsidR="00C77880" w:rsidRDefault="00C77880" w:rsidP="00135D77">
                                  <w:pPr>
                                    <w:jc w:val="center"/>
                                    <w:rPr>
                                      <w:lang w:bidi="x-none"/>
                                    </w:rPr>
                                  </w:pPr>
                                  <w:r>
                                    <w:rPr>
                                      <w:lang w:bidi="x-none"/>
                                    </w:rPr>
                                    <w:t>…</w:t>
                                  </w:r>
                                </w:p>
                              </w:tc>
                            </w:tr>
                          </w:tbl>
                          <w:p w14:paraId="74DF4F8E" w14:textId="77777777" w:rsidR="00C77880" w:rsidRDefault="00C7788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8" type="#_x0000_t202" style="position:absolute;left:0;text-align:left;margin-left:371.7pt;margin-top:8.45pt;width:180pt;height:10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104"/>
                        <w:gridCol w:w="1104"/>
                        <w:gridCol w:w="1189"/>
                      </w:tblGrid>
                      <w:tr w:rsidR="00C77880" w14:paraId="08C11FE1" w14:textId="77777777" w:rsidTr="00135D77">
                        <w:tc>
                          <w:tcPr>
                            <w:tcW w:w="2208" w:type="dxa"/>
                            <w:gridSpan w:val="2"/>
                            <w:shd w:val="clear" w:color="auto" w:fill="auto"/>
                          </w:tcPr>
                          <w:p w14:paraId="7E3B1422" w14:textId="77777777" w:rsidR="00C77880" w:rsidRDefault="00C77880" w:rsidP="00135D77">
                            <w:pPr>
                              <w:jc w:val="center"/>
                              <w:rPr>
                                <w:lang w:bidi="x-none"/>
                              </w:rPr>
                            </w:pPr>
                            <w:r>
                              <w:rPr>
                                <w:lang w:bidi="x-none"/>
                              </w:rPr>
                              <w:t>Adresse</w:t>
                            </w:r>
                          </w:p>
                        </w:tc>
                        <w:tc>
                          <w:tcPr>
                            <w:tcW w:w="1104" w:type="dxa"/>
                            <w:shd w:val="clear" w:color="auto" w:fill="auto"/>
                          </w:tcPr>
                          <w:p w14:paraId="3B804C72" w14:textId="77777777" w:rsidR="00C77880" w:rsidRDefault="00C77880" w:rsidP="00135D77">
                            <w:pPr>
                              <w:jc w:val="center"/>
                              <w:rPr>
                                <w:lang w:bidi="x-none"/>
                              </w:rPr>
                            </w:pPr>
                            <w:r>
                              <w:rPr>
                                <w:lang w:bidi="x-none"/>
                              </w:rPr>
                              <w:t>Contenu</w:t>
                            </w:r>
                          </w:p>
                          <w:p w14:paraId="44018110" w14:textId="77777777" w:rsidR="00FD7D96" w:rsidRDefault="00FD7D96" w:rsidP="00135D77">
                            <w:pPr>
                              <w:jc w:val="center"/>
                              <w:rPr>
                                <w:lang w:bidi="x-none"/>
                              </w:rPr>
                            </w:pPr>
                            <w:r>
                              <w:rPr>
                                <w:lang w:bidi="x-none"/>
                              </w:rPr>
                              <w:t>(exemple)</w:t>
                            </w:r>
                          </w:p>
                        </w:tc>
                      </w:tr>
                      <w:tr w:rsidR="00C77880" w14:paraId="25E810FB" w14:textId="77777777" w:rsidTr="00135D77">
                        <w:tc>
                          <w:tcPr>
                            <w:tcW w:w="1104" w:type="dxa"/>
                            <w:shd w:val="clear" w:color="auto" w:fill="auto"/>
                          </w:tcPr>
                          <w:p w14:paraId="73F09EC7" w14:textId="77777777" w:rsidR="00C77880" w:rsidRDefault="00C77880" w:rsidP="00135D77">
                            <w:pPr>
                              <w:jc w:val="center"/>
                              <w:rPr>
                                <w:lang w:bidi="x-none"/>
                              </w:rPr>
                            </w:pPr>
                            <w:r>
                              <w:rPr>
                                <w:lang w:bidi="x-none"/>
                              </w:rPr>
                              <w:t>Décimal</w:t>
                            </w:r>
                          </w:p>
                        </w:tc>
                        <w:tc>
                          <w:tcPr>
                            <w:tcW w:w="1104" w:type="dxa"/>
                            <w:shd w:val="clear" w:color="auto" w:fill="auto"/>
                          </w:tcPr>
                          <w:p w14:paraId="7108204A" w14:textId="77777777" w:rsidR="00C77880" w:rsidRDefault="00C77880" w:rsidP="00135D77">
                            <w:pPr>
                              <w:jc w:val="center"/>
                              <w:rPr>
                                <w:lang w:bidi="x-none"/>
                              </w:rPr>
                            </w:pPr>
                            <w:r>
                              <w:rPr>
                                <w:lang w:bidi="x-none"/>
                              </w:rPr>
                              <w:t>Binaire</w:t>
                            </w:r>
                          </w:p>
                        </w:tc>
                        <w:tc>
                          <w:tcPr>
                            <w:tcW w:w="1104" w:type="dxa"/>
                            <w:shd w:val="clear" w:color="auto" w:fill="auto"/>
                          </w:tcPr>
                          <w:p w14:paraId="5FCBBB94" w14:textId="77777777" w:rsidR="00C77880" w:rsidRDefault="00C77880" w:rsidP="00135D77">
                            <w:pPr>
                              <w:jc w:val="center"/>
                              <w:rPr>
                                <w:lang w:bidi="x-none"/>
                              </w:rPr>
                            </w:pPr>
                          </w:p>
                        </w:tc>
                      </w:tr>
                      <w:tr w:rsidR="00C77880" w14:paraId="2CF52221" w14:textId="77777777" w:rsidTr="00135D77">
                        <w:tc>
                          <w:tcPr>
                            <w:tcW w:w="1104" w:type="dxa"/>
                            <w:shd w:val="clear" w:color="auto" w:fill="auto"/>
                          </w:tcPr>
                          <w:p w14:paraId="52E03C75" w14:textId="77777777" w:rsidR="00C77880" w:rsidRDefault="00C77880" w:rsidP="00135D77">
                            <w:pPr>
                              <w:jc w:val="center"/>
                              <w:rPr>
                                <w:lang w:bidi="x-none"/>
                              </w:rPr>
                            </w:pPr>
                            <w:r>
                              <w:rPr>
                                <w:lang w:bidi="x-none"/>
                              </w:rPr>
                              <w:t>0</w:t>
                            </w:r>
                          </w:p>
                        </w:tc>
                        <w:tc>
                          <w:tcPr>
                            <w:tcW w:w="1104" w:type="dxa"/>
                            <w:shd w:val="clear" w:color="auto" w:fill="auto"/>
                          </w:tcPr>
                          <w:p w14:paraId="7F7C3515" w14:textId="77777777" w:rsidR="00C77880" w:rsidRDefault="00C77880" w:rsidP="00135D77">
                            <w:pPr>
                              <w:jc w:val="center"/>
                              <w:rPr>
                                <w:lang w:bidi="x-none"/>
                              </w:rPr>
                            </w:pPr>
                            <w:r>
                              <w:rPr>
                                <w:lang w:bidi="x-none"/>
                              </w:rPr>
                              <w:t>0</w:t>
                            </w:r>
                          </w:p>
                        </w:tc>
                        <w:tc>
                          <w:tcPr>
                            <w:tcW w:w="1104" w:type="dxa"/>
                            <w:shd w:val="clear" w:color="auto" w:fill="auto"/>
                          </w:tcPr>
                          <w:p w14:paraId="5B0D6C00" w14:textId="77777777" w:rsidR="00C77880" w:rsidRDefault="00C77880" w:rsidP="00135D77">
                            <w:pPr>
                              <w:jc w:val="center"/>
                              <w:rPr>
                                <w:lang w:bidi="x-none"/>
                              </w:rPr>
                            </w:pPr>
                            <w:r>
                              <w:rPr>
                                <w:lang w:bidi="x-none"/>
                              </w:rPr>
                              <w:t>00101100</w:t>
                            </w:r>
                          </w:p>
                        </w:tc>
                      </w:tr>
                      <w:tr w:rsidR="00C77880" w14:paraId="7D9E9CBD" w14:textId="77777777" w:rsidTr="00135D77">
                        <w:tc>
                          <w:tcPr>
                            <w:tcW w:w="1104" w:type="dxa"/>
                            <w:shd w:val="clear" w:color="auto" w:fill="auto"/>
                          </w:tcPr>
                          <w:p w14:paraId="532B1591" w14:textId="77777777" w:rsidR="00C77880" w:rsidRDefault="00C77880" w:rsidP="00135D77">
                            <w:pPr>
                              <w:jc w:val="center"/>
                              <w:rPr>
                                <w:lang w:bidi="x-none"/>
                              </w:rPr>
                            </w:pPr>
                            <w:r>
                              <w:rPr>
                                <w:lang w:bidi="x-none"/>
                              </w:rPr>
                              <w:t>1</w:t>
                            </w:r>
                          </w:p>
                        </w:tc>
                        <w:tc>
                          <w:tcPr>
                            <w:tcW w:w="1104" w:type="dxa"/>
                            <w:shd w:val="clear" w:color="auto" w:fill="auto"/>
                          </w:tcPr>
                          <w:p w14:paraId="36E743C1" w14:textId="77777777" w:rsidR="00C77880" w:rsidRDefault="00C77880" w:rsidP="00135D77">
                            <w:pPr>
                              <w:jc w:val="center"/>
                              <w:rPr>
                                <w:lang w:bidi="x-none"/>
                              </w:rPr>
                            </w:pPr>
                            <w:r>
                              <w:rPr>
                                <w:lang w:bidi="x-none"/>
                              </w:rPr>
                              <w:t>1</w:t>
                            </w:r>
                          </w:p>
                        </w:tc>
                        <w:tc>
                          <w:tcPr>
                            <w:tcW w:w="1104" w:type="dxa"/>
                            <w:shd w:val="clear" w:color="auto" w:fill="auto"/>
                          </w:tcPr>
                          <w:p w14:paraId="611F020D" w14:textId="77777777" w:rsidR="00C77880" w:rsidRDefault="00C77880" w:rsidP="00135D77">
                            <w:pPr>
                              <w:jc w:val="center"/>
                              <w:rPr>
                                <w:lang w:bidi="x-none"/>
                              </w:rPr>
                            </w:pPr>
                            <w:r>
                              <w:rPr>
                                <w:lang w:bidi="x-none"/>
                              </w:rPr>
                              <w:t>11001011</w:t>
                            </w:r>
                          </w:p>
                        </w:tc>
                      </w:tr>
                      <w:tr w:rsidR="00C77880" w14:paraId="1769F344" w14:textId="77777777" w:rsidTr="00135D77">
                        <w:tc>
                          <w:tcPr>
                            <w:tcW w:w="1104" w:type="dxa"/>
                            <w:shd w:val="clear" w:color="auto" w:fill="auto"/>
                          </w:tcPr>
                          <w:p w14:paraId="48EFEDB4" w14:textId="77777777" w:rsidR="00C77880" w:rsidRDefault="00C77880" w:rsidP="00135D77">
                            <w:pPr>
                              <w:jc w:val="center"/>
                              <w:rPr>
                                <w:lang w:bidi="x-none"/>
                              </w:rPr>
                            </w:pPr>
                            <w:r>
                              <w:rPr>
                                <w:lang w:bidi="x-none"/>
                              </w:rPr>
                              <w:t>2</w:t>
                            </w:r>
                          </w:p>
                        </w:tc>
                        <w:tc>
                          <w:tcPr>
                            <w:tcW w:w="1104" w:type="dxa"/>
                            <w:shd w:val="clear" w:color="auto" w:fill="auto"/>
                          </w:tcPr>
                          <w:p w14:paraId="377EF3B9" w14:textId="77777777" w:rsidR="00C77880" w:rsidRDefault="00C77880" w:rsidP="00135D77">
                            <w:pPr>
                              <w:jc w:val="center"/>
                              <w:rPr>
                                <w:lang w:bidi="x-none"/>
                              </w:rPr>
                            </w:pPr>
                            <w:r>
                              <w:rPr>
                                <w:lang w:bidi="x-none"/>
                              </w:rPr>
                              <w:t>10</w:t>
                            </w:r>
                          </w:p>
                        </w:tc>
                        <w:tc>
                          <w:tcPr>
                            <w:tcW w:w="1104" w:type="dxa"/>
                            <w:shd w:val="clear" w:color="auto" w:fill="auto"/>
                          </w:tcPr>
                          <w:p w14:paraId="1C58D82D" w14:textId="77777777" w:rsidR="00C77880" w:rsidRDefault="00C77880" w:rsidP="00135D77">
                            <w:pPr>
                              <w:jc w:val="center"/>
                              <w:rPr>
                                <w:lang w:bidi="x-none"/>
                              </w:rPr>
                            </w:pPr>
                            <w:r>
                              <w:rPr>
                                <w:lang w:bidi="x-none"/>
                              </w:rPr>
                              <w:t>…</w:t>
                            </w:r>
                          </w:p>
                        </w:tc>
                      </w:tr>
                      <w:tr w:rsidR="00C77880" w14:paraId="09EA1975" w14:textId="77777777" w:rsidTr="00135D77">
                        <w:tc>
                          <w:tcPr>
                            <w:tcW w:w="1104" w:type="dxa"/>
                            <w:shd w:val="clear" w:color="auto" w:fill="auto"/>
                          </w:tcPr>
                          <w:p w14:paraId="56A64507" w14:textId="77777777" w:rsidR="00C77880" w:rsidRDefault="00C77880" w:rsidP="00135D77">
                            <w:pPr>
                              <w:jc w:val="center"/>
                              <w:rPr>
                                <w:lang w:bidi="x-none"/>
                              </w:rPr>
                            </w:pPr>
                            <w:r>
                              <w:rPr>
                                <w:lang w:bidi="x-none"/>
                              </w:rPr>
                              <w:t>3</w:t>
                            </w:r>
                          </w:p>
                        </w:tc>
                        <w:tc>
                          <w:tcPr>
                            <w:tcW w:w="1104" w:type="dxa"/>
                            <w:shd w:val="clear" w:color="auto" w:fill="auto"/>
                          </w:tcPr>
                          <w:p w14:paraId="43B308C4" w14:textId="77777777" w:rsidR="00C77880" w:rsidRDefault="00C77880" w:rsidP="00135D77">
                            <w:pPr>
                              <w:jc w:val="center"/>
                              <w:rPr>
                                <w:lang w:bidi="x-none"/>
                              </w:rPr>
                            </w:pPr>
                            <w:r>
                              <w:rPr>
                                <w:lang w:bidi="x-none"/>
                              </w:rPr>
                              <w:t>11</w:t>
                            </w:r>
                          </w:p>
                        </w:tc>
                        <w:tc>
                          <w:tcPr>
                            <w:tcW w:w="1104" w:type="dxa"/>
                            <w:shd w:val="clear" w:color="auto" w:fill="auto"/>
                          </w:tcPr>
                          <w:p w14:paraId="46641E45" w14:textId="77777777" w:rsidR="00C77880" w:rsidRDefault="00C77880" w:rsidP="00135D77">
                            <w:pPr>
                              <w:jc w:val="center"/>
                              <w:rPr>
                                <w:lang w:bidi="x-none"/>
                              </w:rPr>
                            </w:pPr>
                            <w:r>
                              <w:rPr>
                                <w:lang w:bidi="x-none"/>
                              </w:rPr>
                              <w:t>…</w:t>
                            </w:r>
                          </w:p>
                        </w:tc>
                      </w:tr>
                    </w:tbl>
                    <w:p w14:paraId="74DF4F8E" w14:textId="77777777" w:rsidR="00C77880" w:rsidRDefault="00C77880"/>
                  </w:txbxContent>
                </v:textbox>
                <w10:wrap type="square"/>
              </v:shape>
            </w:pict>
          </mc:Fallback>
        </mc:AlternateContent>
      </w:r>
    </w:p>
    <w:p w14:paraId="5FA9045A" w14:textId="77777777" w:rsidR="00C77880" w:rsidRPr="00E93124" w:rsidRDefault="00C77880" w:rsidP="00C77880">
      <w:pPr>
        <w:numPr>
          <w:ilvl w:val="1"/>
          <w:numId w:val="1"/>
        </w:numPr>
        <w:jc w:val="both"/>
      </w:pPr>
      <w:r>
        <w:rPr>
          <w:u w:val="single"/>
        </w:rPr>
        <w:t>Mémoire</w:t>
      </w:r>
    </w:p>
    <w:p w14:paraId="7218E654" w14:textId="77777777" w:rsidR="00C77880" w:rsidRPr="00E93124" w:rsidRDefault="00C77880" w:rsidP="00C77880">
      <w:pPr>
        <w:ind w:left="1080"/>
        <w:jc w:val="both"/>
      </w:pPr>
      <w:r w:rsidRPr="00E93124">
        <w:t>Dans sa forme de base, c’est un ensemble de cellules organisées en tableau.</w:t>
      </w:r>
    </w:p>
    <w:p w14:paraId="40492B76" w14:textId="77777777" w:rsidR="00C77880" w:rsidRPr="00E93124" w:rsidRDefault="00C77880" w:rsidP="00C77880">
      <w:pPr>
        <w:ind w:left="1080"/>
        <w:jc w:val="both"/>
      </w:pPr>
      <w:r w:rsidRPr="00E93124">
        <w:t>Chaque cellule possède :</w:t>
      </w:r>
    </w:p>
    <w:p w14:paraId="52152CF3" w14:textId="77777777" w:rsidR="00C77880" w:rsidRPr="00E93124" w:rsidRDefault="00C77880" w:rsidP="00C77880">
      <w:pPr>
        <w:numPr>
          <w:ilvl w:val="0"/>
          <w:numId w:val="5"/>
        </w:numPr>
        <w:jc w:val="both"/>
      </w:pPr>
      <w:r w:rsidRPr="00E93124">
        <w:t>Une adresse, qui est l’indice de la cellule dans le tableau : X</w:t>
      </w:r>
    </w:p>
    <w:p w14:paraId="116A5360" w14:textId="77777777" w:rsidR="00C77880" w:rsidRPr="00E93124" w:rsidRDefault="00C77880" w:rsidP="00C77880">
      <w:pPr>
        <w:numPr>
          <w:ilvl w:val="0"/>
          <w:numId w:val="5"/>
        </w:numPr>
        <w:jc w:val="both"/>
      </w:pPr>
      <w:r w:rsidRPr="00E93124">
        <w:t>Un contenu, qui est la valeur de l’élément dans le tableau : M[X]</w:t>
      </w:r>
    </w:p>
    <w:p w14:paraId="370D4F56" w14:textId="77777777" w:rsidR="00C77880" w:rsidRPr="00E93124" w:rsidRDefault="00C77880" w:rsidP="00C77880">
      <w:pPr>
        <w:jc w:val="both"/>
      </w:pPr>
    </w:p>
    <w:p w14:paraId="14A95855" w14:textId="77777777" w:rsidR="00C77880" w:rsidRPr="00E93124" w:rsidRDefault="00C77880" w:rsidP="00C77880">
      <w:pPr>
        <w:ind w:left="1134"/>
        <w:jc w:val="both"/>
      </w:pPr>
      <w:r w:rsidRPr="00E93124">
        <w:t>Les cellules servent à la fois à stocker les données (ou variables), et le programme.</w:t>
      </w:r>
    </w:p>
    <w:p w14:paraId="3FAE704C" w14:textId="77777777" w:rsidR="00C77880" w:rsidRPr="00E93124" w:rsidRDefault="00C77880" w:rsidP="00C77880">
      <w:pPr>
        <w:ind w:left="1134"/>
        <w:jc w:val="both"/>
      </w:pPr>
      <w:r w:rsidRPr="00E93124">
        <w:t>Remarque : un virus, c’est un programme qui se camoufle en données pour pouvoir s’exécuter en douce…</w:t>
      </w:r>
    </w:p>
    <w:p w14:paraId="2216EF06" w14:textId="77777777" w:rsidR="00C77880" w:rsidRPr="00E93124" w:rsidRDefault="00C77880" w:rsidP="00C77880">
      <w:pPr>
        <w:ind w:left="1134"/>
        <w:jc w:val="both"/>
      </w:pPr>
    </w:p>
    <w:p w14:paraId="64DC83BB" w14:textId="77777777" w:rsidR="00C77880" w:rsidRPr="00E93124" w:rsidRDefault="00C77880" w:rsidP="00C77880">
      <w:pPr>
        <w:ind w:left="1134"/>
        <w:jc w:val="both"/>
      </w:pPr>
      <w:r w:rsidRPr="00E93124">
        <w:t>On distingue plusieurs types de mémoire :</w:t>
      </w:r>
    </w:p>
    <w:p w14:paraId="7AB692DE" w14:textId="77777777" w:rsidR="00C77880" w:rsidRPr="00E93124" w:rsidRDefault="00C77880" w:rsidP="00C77880">
      <w:pPr>
        <w:numPr>
          <w:ilvl w:val="0"/>
          <w:numId w:val="9"/>
        </w:numPr>
        <w:jc w:val="both"/>
      </w:pPr>
      <w:r w:rsidRPr="00E93124">
        <w:t>Interne vive : la RAM, les barrettes que vous pouvez rajouter</w:t>
      </w:r>
    </w:p>
    <w:p w14:paraId="492D4B1B" w14:textId="77777777" w:rsidR="00C77880" w:rsidRPr="00E93124" w:rsidRDefault="00C77880" w:rsidP="00C77880">
      <w:pPr>
        <w:numPr>
          <w:ilvl w:val="0"/>
          <w:numId w:val="9"/>
        </w:numPr>
        <w:jc w:val="both"/>
      </w:pPr>
      <w:r w:rsidRPr="00E93124">
        <w:t>Interne morte : la ROM, indispensable pour le démarrage de l’ordinateur</w:t>
      </w:r>
    </w:p>
    <w:p w14:paraId="69A71968" w14:textId="77777777" w:rsidR="00C77880" w:rsidRPr="00E93124" w:rsidRDefault="00C77880" w:rsidP="00C77880">
      <w:pPr>
        <w:numPr>
          <w:ilvl w:val="0"/>
          <w:numId w:val="9"/>
        </w:numPr>
        <w:jc w:val="both"/>
      </w:pPr>
      <w:r w:rsidRPr="00E93124">
        <w:t>Externe (de masse) : disques durs, cartes flash des appareils photo (qui ne sont réinscriptibles que 100 000 fois au plus, ce sont un type particulier de ROM) , clefs USB, etc…</w:t>
      </w:r>
    </w:p>
    <w:p w14:paraId="4A869960" w14:textId="77777777" w:rsidR="00C77880" w:rsidRPr="00E93124" w:rsidRDefault="00C77880" w:rsidP="00C77880">
      <w:pPr>
        <w:ind w:left="1134"/>
        <w:jc w:val="both"/>
      </w:pPr>
      <w:r w:rsidRPr="00E93124">
        <w:t>Pour la suite du cours, on considère que la mémoire utilisée est la RAM.</w:t>
      </w:r>
    </w:p>
    <w:p w14:paraId="28B6D59D" w14:textId="77777777" w:rsidR="00C77880" w:rsidRPr="00E93124" w:rsidRDefault="00C77880" w:rsidP="00C77880">
      <w:pPr>
        <w:ind w:left="1134"/>
        <w:jc w:val="both"/>
      </w:pPr>
    </w:p>
    <w:p w14:paraId="092DA46E" w14:textId="77777777" w:rsidR="00C77880" w:rsidRPr="00E93124" w:rsidRDefault="00C77880" w:rsidP="00C77880">
      <w:pPr>
        <w:numPr>
          <w:ilvl w:val="1"/>
          <w:numId w:val="1"/>
        </w:numPr>
        <w:jc w:val="both"/>
      </w:pPr>
      <w:r w:rsidRPr="00E93124">
        <w:rPr>
          <w:u w:val="single"/>
        </w:rPr>
        <w:t>Le langage machine.</w:t>
      </w:r>
    </w:p>
    <w:p w14:paraId="3709D2DF"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es langages de programmation les plus proches du codage de « bas niveau », en 0 et 1, sont appelés « Assembleurs ». Il y a presque autant d’Assembleurs que de microprocesseurs. Un programme écrit en Assembleur ne tournera que sur une seule machine, contrairement à un programme écrit dans un langage de haut niveau.</w:t>
      </w:r>
    </w:p>
    <w:p w14:paraId="0EEB96B9"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n Assembleur, dans sa forme la plus simple, une instruction est stockée dans une cellule de mémoire désignée par une adresse.</w:t>
      </w:r>
    </w:p>
    <w:p w14:paraId="7F01E549"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lle est constituée de 2 parties :</w:t>
      </w:r>
    </w:p>
    <w:p w14:paraId="06C61690"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 code opération (CO) qui indique quelle opération doit être effectuée</w:t>
      </w:r>
    </w:p>
    <w:p w14:paraId="785C3B4C"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e adresse (AD) désignant l’opérande de cette opération</w:t>
      </w:r>
    </w:p>
    <w:p w14:paraId="055BBA2A" w14:textId="77777777" w:rsidR="00C77880" w:rsidRPr="00E93124" w:rsidRDefault="00C77880" w:rsidP="00C77880">
      <w:pPr>
        <w:widowControl w:val="0"/>
        <w:autoSpaceDE w:val="0"/>
        <w:autoSpaceDN w:val="0"/>
        <w:adjustRightInd w:val="0"/>
        <w:ind w:left="1440"/>
        <w:jc w:val="both"/>
        <w:rPr>
          <w:rFonts w:cs="TimesNewRomanPSMT"/>
          <w:lang w:bidi="fr-FR"/>
        </w:rPr>
      </w:pPr>
    </w:p>
    <w:p w14:paraId="2B0191EF"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insi, par exemple, un algorithme de calcul d’une addition décrit par l’expression arithmétique z = x + y donnera naissance a` une suite de 3 instructions telles que :</w:t>
      </w:r>
    </w:p>
    <w:p w14:paraId="76484BE6" w14:textId="77777777"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 xml:space="preserve">LDA X Chargement (load) du contenu de la cellule mémoire X dans une cellule appelée accumulateur (c’est un des </w:t>
      </w:r>
      <w:r w:rsidRPr="00E93124">
        <w:rPr>
          <w:rFonts w:cs="TimesNewRomanPSMT"/>
          <w:i/>
          <w:lang w:bidi="fr-FR"/>
        </w:rPr>
        <w:t>registres</w:t>
      </w:r>
      <w:r w:rsidRPr="00E93124">
        <w:rPr>
          <w:rFonts w:cs="TimesNewRomanPSMT"/>
          <w:lang w:bidi="fr-FR"/>
        </w:rPr>
        <w:t>). On note ce registre A ici.</w:t>
      </w:r>
    </w:p>
    <w:p w14:paraId="4E949ABC" w14:textId="77777777"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ADD Y Addition du contenu de la cellule mémoire Y avec le contenu de l’accumulateur</w:t>
      </w:r>
    </w:p>
    <w:p w14:paraId="3600F298" w14:textId="77777777"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STO Z Stockage (sto pour… store) du contenu de l’accumulateur dans la cellule mémoire Z</w:t>
      </w:r>
    </w:p>
    <w:p w14:paraId="5D6771F5"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DA, ADD, STO étant des codes opération ; X, Y, Z les adresses des opérandes.</w:t>
      </w:r>
    </w:p>
    <w:p w14:paraId="648B9B71" w14:textId="77777777" w:rsidR="00C77880" w:rsidRPr="00E93124" w:rsidRDefault="00C77880" w:rsidP="00C77880">
      <w:pPr>
        <w:widowControl w:val="0"/>
        <w:autoSpaceDE w:val="0"/>
        <w:autoSpaceDN w:val="0"/>
        <w:adjustRightInd w:val="0"/>
        <w:ind w:left="1080"/>
        <w:jc w:val="both"/>
        <w:rPr>
          <w:rFonts w:cs="TimesNewRomanPSMT"/>
          <w:lang w:bidi="fr-FR"/>
        </w:rPr>
      </w:pPr>
    </w:p>
    <w:p w14:paraId="5AD73D47"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Toute  expression arithmétique ou logique, quelle que soit sa complexité, va être décomposée en une suite d’instructions de cette nature. L’unité de commande va alors se charger d’enchaîner séquentiellement la suite de ces instructions calculant cette expression.</w:t>
      </w:r>
    </w:p>
    <w:p w14:paraId="0E56B6F8" w14:textId="77777777" w:rsidR="00C77880" w:rsidRPr="00E93124" w:rsidRDefault="00C77880" w:rsidP="00C77880">
      <w:pPr>
        <w:widowControl w:val="0"/>
        <w:autoSpaceDE w:val="0"/>
        <w:autoSpaceDN w:val="0"/>
        <w:adjustRightInd w:val="0"/>
        <w:ind w:left="1080"/>
        <w:jc w:val="both"/>
        <w:rPr>
          <w:rFonts w:cs="TimesNewRomanPSMT"/>
          <w:lang w:bidi="fr-FR"/>
        </w:rPr>
      </w:pPr>
    </w:p>
    <w:p w14:paraId="2FB60A55"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Cependant il est bien évident que ce seul mécanisme est insuffisant et ne peut réaliser les instructions itératives ou conditionnelles des langages de haut niveau.</w:t>
      </w:r>
    </w:p>
    <w:p w14:paraId="75B7283B"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Pour cela, il est nécessaire d’introduire des instructions spécifiques appelées des  « ruptures de séquence ». Celles si peuvent être simples ou conditionnelles.</w:t>
      </w:r>
    </w:p>
    <w:p w14:paraId="0E8F58F8"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simple est de la forme :</w:t>
      </w:r>
    </w:p>
    <w:p w14:paraId="2C54ED8C"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JMP X Saut Inconditionnel (jump) indique que le programme se poursuit à partir de l’adresse X</w:t>
      </w:r>
    </w:p>
    <w:p w14:paraId="5129EA5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conditionnelle est de la forme :</w:t>
      </w:r>
    </w:p>
    <w:p w14:paraId="500F6385"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 xml:space="preserve">JMPc X Saut Si </w:t>
      </w:r>
      <w:r w:rsidRPr="00E93124">
        <w:rPr>
          <w:rFonts w:cs="TimesNewRomanPSMT"/>
          <w:i/>
          <w:lang w:bidi="fr-FR"/>
        </w:rPr>
        <w:t>c</w:t>
      </w:r>
      <w:r w:rsidRPr="00E93124">
        <w:rPr>
          <w:rFonts w:cs="TimesNewRomanPSMT"/>
          <w:lang w:bidi="fr-FR"/>
        </w:rPr>
        <w:t xml:space="preserve"> indique que le programme se poursuit à partir de l’adresse X si</w:t>
      </w:r>
    </w:p>
    <w:p w14:paraId="7969B855"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la condition </w:t>
      </w:r>
      <w:r w:rsidRPr="00E93124">
        <w:rPr>
          <w:rFonts w:cs="TimesNewRomanPSMT"/>
          <w:i/>
          <w:lang w:bidi="fr-FR"/>
        </w:rPr>
        <w:t>c</w:t>
      </w:r>
      <w:r w:rsidRPr="00E93124">
        <w:rPr>
          <w:rFonts w:cs="TimesNewRomanPSMT"/>
          <w:lang w:bidi="fr-FR"/>
        </w:rPr>
        <w:t xml:space="preserve"> est réalisée.</w:t>
      </w:r>
    </w:p>
    <w:p w14:paraId="67D19EF8" w14:textId="77777777" w:rsidR="00C77880" w:rsidRPr="00E93124" w:rsidRDefault="00C77880" w:rsidP="00C77880">
      <w:pPr>
        <w:widowControl w:val="0"/>
        <w:autoSpaceDE w:val="0"/>
        <w:autoSpaceDN w:val="0"/>
        <w:adjustRightInd w:val="0"/>
        <w:ind w:left="1080"/>
        <w:jc w:val="both"/>
        <w:rPr>
          <w:rFonts w:cs="TimesNewRomanPSMT"/>
          <w:lang w:bidi="fr-FR"/>
        </w:rPr>
      </w:pPr>
    </w:p>
    <w:p w14:paraId="6FCC874D"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Si la mémoire d’adresse X contient 10, MUN est l’adresse d’une cellule contenant la valeur -1, et « + » signifie le résultat est strictement positif, que va faire le programme suivant ?</w:t>
      </w:r>
    </w:p>
    <w:p w14:paraId="146F94CE"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t>CHA</w:t>
      </w:r>
      <w:r w:rsidRPr="00E93124">
        <w:rPr>
          <w:rFonts w:cs="TimesNewRomanPSMT"/>
          <w:lang w:bidi="fr-FR"/>
        </w:rPr>
        <w:tab/>
        <w:t>X</w:t>
      </w:r>
    </w:p>
    <w:p w14:paraId="17AC51D2"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t>ADR</w:t>
      </w:r>
      <w:r w:rsidRPr="00E93124">
        <w:rPr>
          <w:rFonts w:cs="TimesNewRomanPSMT"/>
          <w:lang w:bidi="fr-FR"/>
        </w:rPr>
        <w:tab/>
        <w:t>ADD</w:t>
      </w:r>
      <w:r w:rsidRPr="00E93124">
        <w:rPr>
          <w:rFonts w:cs="TimesNewRomanPSMT"/>
          <w:lang w:bidi="fr-FR"/>
        </w:rPr>
        <w:tab/>
        <w:t>MUN</w:t>
      </w:r>
    </w:p>
    <w:p w14:paraId="48CB947E"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t>JMP+</w:t>
      </w:r>
      <w:r w:rsidRPr="00E93124">
        <w:rPr>
          <w:rFonts w:cs="TimesNewRomanPSMT"/>
          <w:lang w:bidi="fr-FR"/>
        </w:rPr>
        <w:tab/>
        <w:t>ADR</w:t>
      </w:r>
    </w:p>
    <w:p w14:paraId="450C903F"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t>STO</w:t>
      </w:r>
      <w:r w:rsidRPr="00E93124">
        <w:rPr>
          <w:rFonts w:cs="TimesNewRomanPSMT"/>
          <w:lang w:bidi="fr-FR"/>
        </w:rPr>
        <w:tab/>
        <w:t>X</w:t>
      </w:r>
    </w:p>
    <w:p w14:paraId="0E069F00" w14:textId="77777777" w:rsidR="00C77880" w:rsidRPr="00E93124" w:rsidRDefault="00C77880" w:rsidP="00C77880">
      <w:pPr>
        <w:widowControl w:val="0"/>
        <w:autoSpaceDE w:val="0"/>
        <w:autoSpaceDN w:val="0"/>
        <w:adjustRightInd w:val="0"/>
        <w:ind w:left="1080"/>
        <w:jc w:val="both"/>
        <w:rPr>
          <w:rFonts w:cs="TimesNewRomanPSMT"/>
          <w:lang w:bidi="fr-FR"/>
        </w:rPr>
      </w:pPr>
    </w:p>
    <w:p w14:paraId="2F0E7BDF"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Remarque : il est particulièrement simple de tester si un entier est positif. Comme nous l’avons vu dans le chapitre précédent sur le codage, son premier bit vaut 0. Les opérations réalisables par les premières UAL étaient des opérations particulièrement simples. Rappelez-vous comment on fait pour multiplier par 2/diviser par 2 par exemple…</w:t>
      </w:r>
    </w:p>
    <w:p w14:paraId="59B2EEAE" w14:textId="77777777" w:rsidR="00C77880" w:rsidRPr="00E93124" w:rsidRDefault="00C77880" w:rsidP="00C77880">
      <w:pPr>
        <w:widowControl w:val="0"/>
        <w:autoSpaceDE w:val="0"/>
        <w:autoSpaceDN w:val="0"/>
        <w:adjustRightInd w:val="0"/>
        <w:ind w:left="1080"/>
        <w:jc w:val="both"/>
        <w:rPr>
          <w:rFonts w:cs="TimesNewRomanPSMT"/>
          <w:lang w:bidi="fr-FR"/>
        </w:rPr>
      </w:pPr>
    </w:p>
    <w:p w14:paraId="407B6CCA" w14:textId="77777777" w:rsidR="00C77880" w:rsidRPr="00E93124" w:rsidRDefault="00C77880" w:rsidP="00C77880">
      <w:pPr>
        <w:widowControl w:val="0"/>
        <w:numPr>
          <w:ilvl w:val="1"/>
          <w:numId w:val="1"/>
        </w:numPr>
        <w:autoSpaceDE w:val="0"/>
        <w:autoSpaceDN w:val="0"/>
        <w:adjustRightInd w:val="0"/>
        <w:jc w:val="both"/>
        <w:rPr>
          <w:rFonts w:cs="TimesNewRomanPSMT"/>
          <w:lang w:bidi="fr-FR"/>
        </w:rPr>
      </w:pPr>
      <w:r w:rsidRPr="00E93124">
        <w:rPr>
          <w:rFonts w:cs="TimesNewRomanPSMT"/>
          <w:u w:val="single"/>
          <w:lang w:bidi="fr-FR"/>
        </w:rPr>
        <w:t>L’unité de commande (approfondissement).</w:t>
      </w:r>
    </w:p>
    <w:p w14:paraId="5A096A95"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Si l’UAL est le cœur de l’ordinateur, l’unité de commande en est le cerveau : comme son nom l’indique, c’est elle qui donne les ordres à toutes les autres parties de l’ordinateur.</w:t>
      </w:r>
    </w:p>
    <w:p w14:paraId="364AB0DE"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lle est principalement de quatre registres :</w:t>
      </w:r>
    </w:p>
    <w:p w14:paraId="6A700D36"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O : le compteur ordinal, qui contient l’adresse de la prochaine instruction à executer ;</w:t>
      </w:r>
    </w:p>
    <w:p w14:paraId="67B7C547"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RI : le registre d’instruction qui contient l’instruction en cours d’execution ;</w:t>
      </w:r>
    </w:p>
    <w:p w14:paraId="10182DE1"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ACC : l’accumulateur chargé de stocker des opérandes intermédiaires ;</w:t>
      </w:r>
    </w:p>
    <w:p w14:paraId="0AA4D899"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C : le code condition, utilisé pour les instructions de rupture conditionnelle (saut).</w:t>
      </w:r>
    </w:p>
    <w:p w14:paraId="71162079"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br w:type="page"/>
        <w:t>Son algorithme de fonctionnement est le suivant :</w:t>
      </w:r>
    </w:p>
    <w:p w14:paraId="78E8B951" w14:textId="77777777" w:rsidR="00C77880" w:rsidRPr="00E93124" w:rsidRDefault="00543665" w:rsidP="00C77880">
      <w:pPr>
        <w:widowControl w:val="0"/>
        <w:autoSpaceDE w:val="0"/>
        <w:autoSpaceDN w:val="0"/>
        <w:adjustRightInd w:val="0"/>
        <w:ind w:left="1080"/>
        <w:jc w:val="both"/>
        <w:rPr>
          <w:rFonts w:cs="TimesNewRomanPSMT"/>
          <w:lang w:bidi="fr-FR"/>
        </w:rPr>
      </w:pPr>
      <w:r>
        <w:rPr>
          <w:rFonts w:cs="TimesNewRomanPSMT"/>
          <w:b/>
          <w:noProof/>
          <w:szCs w:val="20"/>
        </w:rPr>
        <mc:AlternateContent>
          <mc:Choice Requires="wps">
            <w:drawing>
              <wp:anchor distT="0" distB="0" distL="114300" distR="114300" simplePos="0" relativeHeight="251666432" behindDoc="0" locked="0" layoutInCell="1" allowOverlap="1" wp14:anchorId="21887114" wp14:editId="0A66BF72">
                <wp:simplePos x="0" y="0"/>
                <wp:positionH relativeFrom="column">
                  <wp:posOffset>834390</wp:posOffset>
                </wp:positionH>
                <wp:positionV relativeFrom="paragraph">
                  <wp:posOffset>139065</wp:posOffset>
                </wp:positionV>
                <wp:extent cx="0" cy="1943100"/>
                <wp:effectExtent l="13335" t="13970" r="24765" b="24130"/>
                <wp:wrapNone/>
                <wp:docPr id="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10.95pt" to="65.7pt,163.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"/>
            </w:pict>
          </mc:Fallback>
        </mc:AlternateContent>
      </w:r>
      <w:r w:rsidR="00C77880" w:rsidRPr="00E93124">
        <w:rPr>
          <w:rFonts w:cs="TimesNewRomanPSMT"/>
          <w:b/>
          <w:lang w:bidi="fr-FR"/>
        </w:rPr>
        <w:t>Répéter (indéfiniment)</w:t>
      </w:r>
    </w:p>
    <w:p w14:paraId="131A3FE8"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instruction désignée par le compteur ordinal est chargée dans le registre d’instructions, soit :</w:t>
      </w:r>
    </w:p>
    <w:p w14:paraId="711254E9" w14:textId="77777777" w:rsidR="00C77880" w:rsidRPr="00E93124" w:rsidRDefault="00C77880" w:rsidP="00C77880">
      <w:pPr>
        <w:widowControl w:val="0"/>
        <w:autoSpaceDE w:val="0"/>
        <w:autoSpaceDN w:val="0"/>
        <w:adjustRightInd w:val="0"/>
        <w:ind w:left="2124"/>
        <w:jc w:val="both"/>
        <w:rPr>
          <w:rFonts w:cs="TimesNewRomanPSMT"/>
          <w:lang w:bidi="fr-FR"/>
        </w:rPr>
      </w:pPr>
      <w:r w:rsidRPr="00E93124">
        <w:rPr>
          <w:rFonts w:cs="TimesNewRomanPSMT"/>
          <w:lang w:bidi="fr-FR"/>
        </w:rPr>
        <w:t xml:space="preserve">RI </w:t>
      </w:r>
      <w:r>
        <w:rPr>
          <w:rFonts w:ascii="Wingdings 3" w:hAnsi="Wingdings 3"/>
        </w:rPr>
        <w:t></w:t>
      </w:r>
      <w:r w:rsidRPr="00E93124">
        <w:rPr>
          <w:rFonts w:cs="TimesNewRomanPSMT"/>
          <w:lang w:bidi="fr-FR"/>
        </w:rPr>
        <w:t xml:space="preserve"> M[CO]</w:t>
      </w:r>
    </w:p>
    <w:p w14:paraId="6750603C"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e compteur ordinal est incrémenté pour désigner l’instruction suivante, soit :</w:t>
      </w:r>
    </w:p>
    <w:p w14:paraId="1188C5BA"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 xml:space="preserve">CO </w:t>
      </w:r>
      <w:r>
        <w:rPr>
          <w:rFonts w:ascii="Wingdings 3" w:hAnsi="Wingdings 3"/>
        </w:rPr>
        <w:t></w:t>
      </w:r>
      <w:r>
        <w:t xml:space="preserve"> CO + 1</w:t>
      </w:r>
    </w:p>
    <w:p w14:paraId="47162193"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opération chargée dans  RI se décompose en deux parties : la fonction proprement dite désignée par OP, et l’opérande sur lequel cette fonction est exécutée, désignée par AD. L’opération désignée par OP est exécutée avec l’opérande AD, soit :</w:t>
      </w:r>
    </w:p>
    <w:p w14:paraId="3712D64D"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RI.OP (RI.AD)</w:t>
      </w:r>
    </w:p>
    <w:p w14:paraId="68B40FE7"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i/>
          <w:lang w:bidi="fr-FR"/>
        </w:rPr>
        <w:t>En cas de rupture conditionnelle, le contenu du compteur ordinal CO est changé par l’adresse du saut.</w:t>
      </w:r>
    </w:p>
    <w:p w14:paraId="5ED2F924"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b/>
          <w:lang w:bidi="fr-FR"/>
        </w:rPr>
        <w:t>Fin répéter</w:t>
      </w:r>
    </w:p>
    <w:p w14:paraId="5EACCD51" w14:textId="77777777" w:rsidR="00C77880" w:rsidRPr="00E93124" w:rsidRDefault="00C77880" w:rsidP="00C77880">
      <w:pPr>
        <w:widowControl w:val="0"/>
        <w:autoSpaceDE w:val="0"/>
        <w:autoSpaceDN w:val="0"/>
        <w:adjustRightInd w:val="0"/>
        <w:ind w:left="1134"/>
        <w:jc w:val="both"/>
        <w:rPr>
          <w:rFonts w:cs="TimesNewRomanPSMT"/>
          <w:lang w:bidi="fr-FR"/>
        </w:rPr>
      </w:pPr>
    </w:p>
    <w:p w14:paraId="264D8434"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lang w:bidi="fr-FR"/>
        </w:rPr>
        <w:t>Le schéma de fonctionnement en est le suivant, vous pouvez constater que l’entrée A de l’UAL correspond au registre accumulateur ACC.</w:t>
      </w:r>
    </w:p>
    <w:p w14:paraId="06D58853" w14:textId="77777777" w:rsidR="00C77880" w:rsidRPr="00E93124" w:rsidRDefault="00C77880" w:rsidP="00C77880">
      <w:pPr>
        <w:widowControl w:val="0"/>
        <w:autoSpaceDE w:val="0"/>
        <w:autoSpaceDN w:val="0"/>
        <w:adjustRightInd w:val="0"/>
        <w:ind w:left="1134"/>
        <w:jc w:val="both"/>
        <w:rPr>
          <w:rFonts w:cs="TimesNewRomanPSMT"/>
          <w:lang w:bidi="fr-FR"/>
        </w:rPr>
      </w:pPr>
    </w:p>
    <w:p w14:paraId="48DB8BED" w14:textId="77777777" w:rsidR="00C77880" w:rsidRPr="00E93124" w:rsidRDefault="00543665" w:rsidP="00C77880">
      <w:pPr>
        <w:widowControl w:val="0"/>
        <w:autoSpaceDE w:val="0"/>
        <w:autoSpaceDN w:val="0"/>
        <w:adjustRightInd w:val="0"/>
        <w:ind w:left="1134"/>
        <w:jc w:val="center"/>
        <w:rPr>
          <w:rFonts w:cs="TimesNewRomanPSMT"/>
        </w:rPr>
      </w:pPr>
      <w:r>
        <w:rPr>
          <w:rFonts w:cs="TimesNewRomanPSMT"/>
          <w:noProof/>
        </w:rPr>
        <w:drawing>
          <wp:inline distT="0" distB="0" distL="0" distR="0" wp14:anchorId="22CB2E37" wp14:editId="67B8B77D">
            <wp:extent cx="3022600" cy="4258945"/>
            <wp:effectExtent l="0" t="0" r="0" b="825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22600" cy="4258945"/>
                    </a:xfrm>
                    <a:prstGeom prst="rect">
                      <a:avLst/>
                    </a:prstGeom>
                    <a:noFill/>
                    <a:ln>
                      <a:noFill/>
                    </a:ln>
                  </pic:spPr>
                </pic:pic>
              </a:graphicData>
            </a:graphic>
          </wp:inline>
        </w:drawing>
      </w:r>
    </w:p>
    <w:p w14:paraId="2993F0A5" w14:textId="77777777" w:rsidR="00C77880" w:rsidRPr="00E93124" w:rsidRDefault="00C77880" w:rsidP="00C77880">
      <w:pPr>
        <w:widowControl w:val="0"/>
        <w:autoSpaceDE w:val="0"/>
        <w:autoSpaceDN w:val="0"/>
        <w:adjustRightInd w:val="0"/>
        <w:ind w:left="1080"/>
        <w:jc w:val="both"/>
        <w:rPr>
          <w:rFonts w:cs="TimesNewRomanPSMT"/>
          <w:lang w:bidi="fr-FR"/>
        </w:rPr>
      </w:pPr>
    </w:p>
    <w:p w14:paraId="2B83B2D9" w14:textId="77777777" w:rsidR="00C77880" w:rsidRPr="00E93124" w:rsidRDefault="00C77880" w:rsidP="00C77880">
      <w:pPr>
        <w:widowControl w:val="0"/>
        <w:autoSpaceDE w:val="0"/>
        <w:autoSpaceDN w:val="0"/>
        <w:adjustRightInd w:val="0"/>
        <w:ind w:left="1080"/>
        <w:jc w:val="both"/>
        <w:rPr>
          <w:rFonts w:cs="TimesNewRomanPSMT"/>
          <w:lang w:bidi="fr-FR"/>
        </w:rPr>
      </w:pPr>
    </w:p>
    <w:p w14:paraId="7670FE8E" w14:textId="77777777" w:rsidR="00C77880" w:rsidRPr="00E93124" w:rsidRDefault="00C77880" w:rsidP="00C77880">
      <w:pPr>
        <w:numPr>
          <w:ilvl w:val="0"/>
          <w:numId w:val="1"/>
        </w:numPr>
        <w:jc w:val="both"/>
      </w:pPr>
      <w:r>
        <w:rPr>
          <w:u w:val="single"/>
        </w:rPr>
        <w:t>Périphériques</w:t>
      </w:r>
    </w:p>
    <w:p w14:paraId="67E2719D" w14:textId="77777777" w:rsidR="00C77880" w:rsidRPr="00E93124" w:rsidRDefault="00C77880" w:rsidP="00C77880">
      <w:pPr>
        <w:pStyle w:val="lang1036"/>
        <w:spacing w:before="160"/>
        <w:ind w:left="357"/>
        <w:jc w:val="both"/>
        <w:rPr>
          <w:rFonts w:ascii="Times New Roman" w:hAnsi="Times New Roman"/>
          <w:sz w:val="24"/>
          <w:lang w:val="fr-FR"/>
        </w:rPr>
      </w:pPr>
      <w:r w:rsidRPr="00E93124">
        <w:rPr>
          <w:rFonts w:ascii="Times New Roman" w:hAnsi="Times New Roman"/>
          <w:sz w:val="24"/>
          <w:lang w:val="fr-FR"/>
        </w:rPr>
        <w:t>On distingue :</w:t>
      </w:r>
    </w:p>
    <w:p w14:paraId="752D80C1" w14:textId="77777777" w:rsidR="00C77880" w:rsidRPr="00E93124" w:rsidRDefault="00C77880" w:rsidP="00C77880">
      <w:pPr>
        <w:pStyle w:val="lang1036"/>
        <w:numPr>
          <w:ilvl w:val="0"/>
          <w:numId w:val="12"/>
        </w:numPr>
        <w:spacing w:before="120"/>
        <w:jc w:val="both"/>
        <w:rPr>
          <w:rFonts w:ascii="Times New Roman" w:hAnsi="Times New Roman"/>
          <w:sz w:val="24"/>
          <w:lang w:val="fr-FR"/>
        </w:rPr>
      </w:pPr>
      <w:r w:rsidRPr="00E93124">
        <w:rPr>
          <w:rFonts w:ascii="Times New Roman" w:hAnsi="Times New Roman"/>
          <w:sz w:val="24"/>
          <w:lang w:val="fr-FR"/>
        </w:rPr>
        <w:t>Les organes d'</w:t>
      </w:r>
      <w:r w:rsidRPr="00E93124">
        <w:rPr>
          <w:rFonts w:ascii="Times New Roman" w:hAnsi="Times New Roman"/>
          <w:i/>
          <w:sz w:val="24"/>
          <w:lang w:val="fr-FR"/>
        </w:rPr>
        <w:t xml:space="preserve">entrée/sortie </w:t>
      </w:r>
      <w:r w:rsidRPr="00E93124">
        <w:rPr>
          <w:rFonts w:ascii="Times New Roman" w:hAnsi="Times New Roman"/>
          <w:sz w:val="24"/>
          <w:lang w:val="fr-FR"/>
        </w:rPr>
        <w:t>permettant l’échange d’informations entre le système et le milieu extérieur (son environnement). Les principaux organes d’entrée sont le clavier et la souris ; les principaux organes de sortie sont l’écran et l’imprimante.</w:t>
      </w:r>
    </w:p>
    <w:p w14:paraId="6DB15B74" w14:textId="77777777" w:rsidR="00C77880" w:rsidRPr="00E93124" w:rsidRDefault="00C77880" w:rsidP="00C77880">
      <w:pPr>
        <w:pStyle w:val="lang1036"/>
        <w:numPr>
          <w:ilvl w:val="0"/>
          <w:numId w:val="12"/>
        </w:numPr>
        <w:spacing w:before="120"/>
        <w:jc w:val="both"/>
        <w:rPr>
          <w:rFonts w:ascii="Times New Roman" w:hAnsi="Times New Roman"/>
          <w:sz w:val="24"/>
          <w:lang w:val="fr-FR"/>
        </w:rPr>
      </w:pPr>
      <w:r w:rsidRPr="00E93124">
        <w:rPr>
          <w:rFonts w:ascii="Times New Roman" w:hAnsi="Times New Roman"/>
          <w:sz w:val="24"/>
          <w:lang w:val="fr-FR"/>
        </w:rPr>
        <w:t xml:space="preserve">Les </w:t>
      </w:r>
      <w:r w:rsidRPr="00E93124">
        <w:rPr>
          <w:rFonts w:ascii="Times New Roman" w:hAnsi="Times New Roman"/>
          <w:i/>
          <w:sz w:val="24"/>
          <w:lang w:val="fr-FR"/>
        </w:rPr>
        <w:t>mémoires auxiliaires</w:t>
      </w:r>
      <w:r w:rsidRPr="00E93124">
        <w:rPr>
          <w:rFonts w:ascii="Times New Roman" w:hAnsi="Times New Roman"/>
          <w:sz w:val="24"/>
          <w:lang w:val="fr-FR"/>
        </w:rPr>
        <w:t xml:space="preserve"> qui sont des supports de stockage de grande capacité. </w:t>
      </w:r>
    </w:p>
    <w:p w14:paraId="480E6E58" w14:textId="77777777" w:rsidR="00C77880" w:rsidRPr="00E93124" w:rsidRDefault="00C77880" w:rsidP="00C77880">
      <w:pPr>
        <w:pStyle w:val="lang1036"/>
        <w:spacing w:before="80"/>
        <w:ind w:left="714"/>
        <w:jc w:val="both"/>
        <w:rPr>
          <w:rFonts w:ascii="Times New Roman" w:hAnsi="Times New Roman"/>
          <w:sz w:val="24"/>
          <w:lang w:val="fr-FR"/>
        </w:rPr>
      </w:pPr>
      <w:r w:rsidRPr="00E93124">
        <w:rPr>
          <w:rFonts w:ascii="Times New Roman" w:hAnsi="Times New Roman"/>
          <w:sz w:val="24"/>
          <w:lang w:val="fr-FR"/>
        </w:rPr>
        <w:t>Les principaux supports de stockage sont les disquettes, les disques durs et les CDROM.</w:t>
      </w:r>
    </w:p>
    <w:p w14:paraId="6CAC13E3" w14:textId="77777777" w:rsidR="00C77880" w:rsidRPr="00E93124" w:rsidRDefault="00C77880" w:rsidP="00C77880">
      <w:pPr>
        <w:pStyle w:val="lang1036"/>
        <w:tabs>
          <w:tab w:val="left" w:pos="360"/>
        </w:tabs>
        <w:spacing w:before="60"/>
        <w:ind w:left="714"/>
        <w:jc w:val="both"/>
        <w:rPr>
          <w:rFonts w:ascii="Times New Roman" w:hAnsi="Times New Roman"/>
          <w:sz w:val="24"/>
          <w:lang w:val="fr-FR"/>
        </w:rPr>
      </w:pPr>
      <w:r w:rsidRPr="00E93124">
        <w:rPr>
          <w:rFonts w:ascii="Times New Roman" w:hAnsi="Times New Roman"/>
          <w:sz w:val="24"/>
          <w:lang w:val="fr-FR"/>
        </w:rPr>
        <w:t>L’information est stockée dans ces différents supports sous forme de fichiers.</w:t>
      </w:r>
    </w:p>
    <w:p w14:paraId="2083D737" w14:textId="77777777" w:rsidR="00C77880" w:rsidRPr="001F07E3" w:rsidRDefault="00C77880" w:rsidP="00C77880">
      <w:pPr>
        <w:jc w:val="both"/>
      </w:pPr>
    </w:p>
    <w:p w14:paraId="7CE4143F" w14:textId="77777777" w:rsidR="00C77880" w:rsidRPr="00E93124" w:rsidRDefault="00C77880" w:rsidP="00C77880">
      <w:pPr>
        <w:numPr>
          <w:ilvl w:val="0"/>
          <w:numId w:val="1"/>
        </w:numPr>
        <w:jc w:val="both"/>
        <w:rPr>
          <w:u w:val="single"/>
        </w:rPr>
      </w:pPr>
      <w:r w:rsidRPr="00E93124">
        <w:rPr>
          <w:u w:val="single"/>
        </w:rPr>
        <w:t>Compléments : compilation et systèmes d’exploitations.</w:t>
      </w:r>
    </w:p>
    <w:p w14:paraId="54E9A8BA" w14:textId="77777777" w:rsidR="00C77880" w:rsidRPr="00E93124" w:rsidRDefault="00C77880" w:rsidP="00C77880">
      <w:pPr>
        <w:ind w:left="360"/>
        <w:jc w:val="both"/>
        <w:rPr>
          <w:sz w:val="22"/>
        </w:rPr>
      </w:pPr>
      <w:r w:rsidRPr="00E93124">
        <w:rPr>
          <w:sz w:val="22"/>
        </w:rPr>
        <w:t xml:space="preserve">Programmer en Assembleur n'est ni très simple ni très agréable. Aussi, de nouveaux langages de programmation, dit de haut niveau, ont peu à peu été définis pour faciliter la tâche des programmeurs. En inventer un nouveau, cela signifie : </w:t>
      </w:r>
    </w:p>
    <w:p w14:paraId="22FABA85" w14:textId="77777777" w:rsidR="00C77880" w:rsidRPr="00E93124" w:rsidRDefault="00C77880" w:rsidP="00C77880">
      <w:pPr>
        <w:numPr>
          <w:ilvl w:val="0"/>
          <w:numId w:val="15"/>
        </w:numPr>
        <w:jc w:val="both"/>
        <w:rPr>
          <w:sz w:val="22"/>
        </w:rPr>
      </w:pPr>
      <w:r w:rsidRPr="00E93124">
        <w:rPr>
          <w:sz w:val="22"/>
        </w:rPr>
        <w:t xml:space="preserve">Définir un langage permettant d'exprimer n'importe quel algorithme ; </w:t>
      </w:r>
    </w:p>
    <w:p w14:paraId="07D236B8" w14:textId="77777777" w:rsidR="00C77880" w:rsidRPr="00E93124" w:rsidRDefault="00C77880" w:rsidP="00C77880">
      <w:pPr>
        <w:numPr>
          <w:ilvl w:val="0"/>
          <w:numId w:val="15"/>
        </w:numPr>
        <w:jc w:val="both"/>
        <w:rPr>
          <w:sz w:val="22"/>
        </w:rPr>
      </w:pPr>
      <w:r w:rsidRPr="00E93124">
        <w:rPr>
          <w:sz w:val="22"/>
        </w:rPr>
        <w:t xml:space="preserve">Définir une correspondance, une méthode de traduction (exprimable par un algorithme !) entre ce nouveau langage et un langage d'assemblage. </w:t>
      </w:r>
    </w:p>
    <w:p w14:paraId="2689DF60" w14:textId="77777777" w:rsidR="00C77880" w:rsidRPr="00E93124" w:rsidRDefault="00C77880" w:rsidP="00C77880">
      <w:pPr>
        <w:ind w:left="360"/>
        <w:jc w:val="both"/>
        <w:rPr>
          <w:sz w:val="22"/>
        </w:rPr>
      </w:pPr>
      <w:r w:rsidRPr="00E93124">
        <w:rPr>
          <w:sz w:val="22"/>
        </w:rPr>
        <w:t>La difficulté vient plutôt de la seconde condition que de la première. En effet, toutes les langues humaines sont en principe capables d'exprimer toute méthode de calcul, tout algorithme, de façon plus ou moins informelle. Mais les ordinateurs ne comprennent rien aux langues humaines. De plus, les langues humaines sont beaucoup trop imprécises et ambiguës pour être traduisibles directement en Assembleur. Le problème est donc de définir une langue qui sera traduisible en Assembleur, de telle sorte que cette traduction elle-même puisse s'exprimer par un algorithme.</w:t>
      </w:r>
    </w:p>
    <w:p w14:paraId="124B3800" w14:textId="77777777" w:rsidR="00C77880" w:rsidRPr="00E93124" w:rsidRDefault="00C77880" w:rsidP="00C77880">
      <w:pPr>
        <w:ind w:left="360"/>
        <w:jc w:val="both"/>
        <w:rPr>
          <w:sz w:val="22"/>
        </w:rPr>
      </w:pPr>
      <w:r w:rsidRPr="00E93124">
        <w:rPr>
          <w:sz w:val="22"/>
        </w:rPr>
        <w:br/>
        <w:t xml:space="preserve">Ce rôle de traduction est joué par ce qu'on appelle les </w:t>
      </w:r>
      <w:r w:rsidRPr="00E93124">
        <w:rPr>
          <w:rStyle w:val="Accentuation"/>
          <w:sz w:val="22"/>
        </w:rPr>
        <w:t>compilateurs</w:t>
      </w:r>
      <w:r w:rsidRPr="00E93124">
        <w:rPr>
          <w:sz w:val="22"/>
        </w:rPr>
        <w:t xml:space="preserve">. Un compilateur est un logiciel capable de transformer un programme écrit dans un langage de programmation donné L1, appelé code </w:t>
      </w:r>
      <w:r w:rsidRPr="00E93124">
        <w:rPr>
          <w:i/>
          <w:sz w:val="22"/>
        </w:rPr>
        <w:t>source</w:t>
      </w:r>
      <w:r w:rsidRPr="00E93124">
        <w:rPr>
          <w:sz w:val="22"/>
        </w:rPr>
        <w:t xml:space="preserve">, en un programme réalisant le même traitement mais écrit dans un autre langage L2, appelé code </w:t>
      </w:r>
      <w:r w:rsidRPr="00E93124">
        <w:rPr>
          <w:i/>
          <w:sz w:val="22"/>
        </w:rPr>
        <w:t>compilé</w:t>
      </w:r>
      <w:r w:rsidRPr="00E93124">
        <w:rPr>
          <w:sz w:val="22"/>
        </w:rPr>
        <w:t xml:space="preserve">, en général un Assembleur, comme le montre le schéma de la figure </w:t>
      </w:r>
      <w:bookmarkStart w:id="0" w:name="fig:compilation"/>
      <w:bookmarkEnd w:id="0"/>
      <w:r w:rsidRPr="00E93124">
        <w:rPr>
          <w:sz w:val="22"/>
        </w:rPr>
        <w:t>suivante :</w:t>
      </w:r>
    </w:p>
    <w:p w14:paraId="6AB00E78" w14:textId="77777777" w:rsidR="00C77880" w:rsidRPr="00E93124" w:rsidRDefault="00543665" w:rsidP="00C77880">
      <w:pPr>
        <w:ind w:left="360"/>
        <w:jc w:val="both"/>
        <w:rPr>
          <w:sz w:val="22"/>
        </w:rPr>
      </w:pPr>
      <w:r>
        <w:rPr>
          <w:noProof/>
          <w:sz w:val="22"/>
          <w:szCs w:val="20"/>
        </w:rPr>
        <mc:AlternateContent>
          <mc:Choice Requires="wps">
            <w:drawing>
              <wp:anchor distT="0" distB="0" distL="114300" distR="114300" simplePos="0" relativeHeight="251671552" behindDoc="0" locked="0" layoutInCell="1" allowOverlap="1" wp14:anchorId="34642980" wp14:editId="0198ED58">
                <wp:simplePos x="0" y="0"/>
                <wp:positionH relativeFrom="column">
                  <wp:posOffset>4606290</wp:posOffset>
                </wp:positionH>
                <wp:positionV relativeFrom="paragraph">
                  <wp:posOffset>130175</wp:posOffset>
                </wp:positionV>
                <wp:extent cx="1485900" cy="800100"/>
                <wp:effectExtent l="635" t="0" r="0" b="0"/>
                <wp:wrapNone/>
                <wp:docPr id="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F951A" w14:textId="77777777" w:rsidR="00C77880" w:rsidRDefault="00C77880" w:rsidP="00C77880">
                            <w:pPr>
                              <w:jc w:val="center"/>
                            </w:pPr>
                          </w:p>
                          <w:p w14:paraId="5A07D485" w14:textId="77777777" w:rsidR="00C77880" w:rsidRDefault="00C77880" w:rsidP="00C77880">
                            <w:pPr>
                              <w:jc w:val="center"/>
                            </w:pPr>
                            <w:r>
                              <w:t>Programme écrit</w:t>
                            </w:r>
                          </w:p>
                          <w:p w14:paraId="7970D67E" w14:textId="77777777" w:rsidR="00C77880" w:rsidRDefault="00C77880" w:rsidP="00C77880">
                            <w:pPr>
                              <w:jc w:val="center"/>
                            </w:pPr>
                            <w:r>
                              <w:t>dans le langage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9" type="#_x0000_t202" style="position:absolute;left:0;text-align:left;margin-left:362.7pt;margin-top:10.25pt;width:117pt;height: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" filled="f" stroked="f">
                <v:textbox>
                  <w:txbxContent>
                    <w:p w14:paraId="1AFF951A" w14:textId="77777777" w:rsidR="00C77880" w:rsidRDefault="00C77880" w:rsidP="00C77880">
                      <w:pPr>
                        <w:jc w:val="center"/>
                      </w:pPr>
                    </w:p>
                    <w:p w14:paraId="5A07D485" w14:textId="77777777" w:rsidR="00C77880" w:rsidRDefault="00C77880" w:rsidP="00C77880">
                      <w:pPr>
                        <w:jc w:val="center"/>
                      </w:pPr>
                      <w:r>
                        <w:t>Programme écrit</w:t>
                      </w:r>
                    </w:p>
                    <w:p w14:paraId="7970D67E" w14:textId="77777777" w:rsidR="00C77880" w:rsidRDefault="00C77880" w:rsidP="00C77880">
                      <w:pPr>
                        <w:jc w:val="center"/>
                      </w:pPr>
                      <w:r>
                        <w:t>dans le langage L2</w:t>
                      </w:r>
                    </w:p>
                  </w:txbxContent>
                </v:textbox>
              </v:shape>
            </w:pict>
          </mc:Fallback>
        </mc:AlternateContent>
      </w:r>
      <w:r>
        <w:rPr>
          <w:noProof/>
          <w:sz w:val="22"/>
          <w:szCs w:val="20"/>
        </w:rPr>
        <mc:AlternateContent>
          <mc:Choice Requires="wps">
            <w:drawing>
              <wp:anchor distT="0" distB="0" distL="114300" distR="114300" simplePos="0" relativeHeight="251670528" behindDoc="0" locked="0" layoutInCell="1" allowOverlap="1" wp14:anchorId="62D5F447" wp14:editId="4509212F">
                <wp:simplePos x="0" y="0"/>
                <wp:positionH relativeFrom="column">
                  <wp:posOffset>834390</wp:posOffset>
                </wp:positionH>
                <wp:positionV relativeFrom="paragraph">
                  <wp:posOffset>130175</wp:posOffset>
                </wp:positionV>
                <wp:extent cx="1485900" cy="800100"/>
                <wp:effectExtent l="635" t="0" r="0" b="0"/>
                <wp:wrapNone/>
                <wp:docPr id="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B7532" w14:textId="77777777" w:rsidR="00C77880" w:rsidRDefault="00C77880" w:rsidP="00C77880">
                            <w:pPr>
                              <w:jc w:val="center"/>
                            </w:pPr>
                          </w:p>
                          <w:p w14:paraId="40FBB470" w14:textId="77777777" w:rsidR="00C77880" w:rsidRDefault="00C77880" w:rsidP="00C77880">
                            <w:pPr>
                              <w:jc w:val="center"/>
                            </w:pPr>
                            <w:r>
                              <w:t>Programme écrit</w:t>
                            </w:r>
                          </w:p>
                          <w:p w14:paraId="13460C27" w14:textId="77777777" w:rsidR="00C77880" w:rsidRDefault="00C77880" w:rsidP="00C77880">
                            <w:pPr>
                              <w:jc w:val="center"/>
                            </w:pPr>
                            <w:r>
                              <w:t>dans le langage L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0" type="#_x0000_t202" style="position:absolute;left:0;text-align:left;margin-left:65.7pt;margin-top:10.25pt;width:117pt;height: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" filled="f" stroked="f">
                <v:textbox>
                  <w:txbxContent>
                    <w:p w14:paraId="01EB7532" w14:textId="77777777" w:rsidR="00C77880" w:rsidRDefault="00C77880" w:rsidP="00C77880">
                      <w:pPr>
                        <w:jc w:val="center"/>
                      </w:pPr>
                    </w:p>
                    <w:p w14:paraId="40FBB470" w14:textId="77777777" w:rsidR="00C77880" w:rsidRDefault="00C77880" w:rsidP="00C77880">
                      <w:pPr>
                        <w:jc w:val="center"/>
                      </w:pPr>
                      <w:r>
                        <w:t>Programme écrit</w:t>
                      </w:r>
                    </w:p>
                    <w:p w14:paraId="13460C27" w14:textId="77777777" w:rsidR="00C77880" w:rsidRDefault="00C77880" w:rsidP="00C77880">
                      <w:pPr>
                        <w:jc w:val="center"/>
                      </w:pPr>
                      <w:r>
                        <w:t>dans le langage L1</w:t>
                      </w:r>
                    </w:p>
                  </w:txbxContent>
                </v:textbox>
              </v:shape>
            </w:pict>
          </mc:Fallback>
        </mc:AlternateContent>
      </w:r>
      <w:r>
        <w:rPr>
          <w:noProof/>
          <w:sz w:val="22"/>
          <w:szCs w:val="20"/>
        </w:rPr>
        <mc:AlternateContent>
          <mc:Choice Requires="wps">
            <w:drawing>
              <wp:anchor distT="0" distB="0" distL="114300" distR="114300" simplePos="0" relativeHeight="251668480" behindDoc="0" locked="0" layoutInCell="1" allowOverlap="1" wp14:anchorId="0A4AE1C4" wp14:editId="75C3DFEF">
                <wp:simplePos x="0" y="0"/>
                <wp:positionH relativeFrom="column">
                  <wp:posOffset>4606290</wp:posOffset>
                </wp:positionH>
                <wp:positionV relativeFrom="paragraph">
                  <wp:posOffset>130175</wp:posOffset>
                </wp:positionV>
                <wp:extent cx="1371600" cy="800100"/>
                <wp:effectExtent l="635" t="0" r="12065" b="12700"/>
                <wp:wrapNone/>
                <wp:docPr id="6"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362.7pt;margin-top:10.25pt;width:108pt;height: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" filled="f"/>
            </w:pict>
          </mc:Fallback>
        </mc:AlternateContent>
      </w:r>
      <w:r>
        <w:rPr>
          <w:noProof/>
          <w:sz w:val="22"/>
          <w:szCs w:val="20"/>
        </w:rPr>
        <mc:AlternateContent>
          <mc:Choice Requires="wps">
            <w:drawing>
              <wp:anchor distT="0" distB="0" distL="114300" distR="114300" simplePos="0" relativeHeight="251667456" behindDoc="0" locked="0" layoutInCell="1" allowOverlap="1" wp14:anchorId="7672DBD1" wp14:editId="2F67D4D7">
                <wp:simplePos x="0" y="0"/>
                <wp:positionH relativeFrom="column">
                  <wp:posOffset>834390</wp:posOffset>
                </wp:positionH>
                <wp:positionV relativeFrom="paragraph">
                  <wp:posOffset>130175</wp:posOffset>
                </wp:positionV>
                <wp:extent cx="1485900" cy="800100"/>
                <wp:effectExtent l="635" t="0" r="12065" b="12700"/>
                <wp:wrapNone/>
                <wp:docPr id="5"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26" style="position:absolute;margin-left:65.7pt;margin-top:10.25pt;width:117pt;height: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" filled="f"/>
            </w:pict>
          </mc:Fallback>
        </mc:AlternateContent>
      </w:r>
    </w:p>
    <w:p w14:paraId="7F2813D1" w14:textId="77777777" w:rsidR="00C77880" w:rsidRPr="00E93124" w:rsidRDefault="00543665" w:rsidP="00C77880">
      <w:pPr>
        <w:ind w:left="360"/>
        <w:jc w:val="both"/>
        <w:rPr>
          <w:sz w:val="22"/>
        </w:rPr>
      </w:pPr>
      <w:r>
        <w:rPr>
          <w:noProof/>
          <w:sz w:val="22"/>
          <w:szCs w:val="20"/>
        </w:rPr>
        <mc:AlternateContent>
          <mc:Choice Requires="wps">
            <w:drawing>
              <wp:anchor distT="0" distB="0" distL="114300" distR="114300" simplePos="0" relativeHeight="251669504" behindDoc="0" locked="0" layoutInCell="1" allowOverlap="1" wp14:anchorId="3D5D15F2" wp14:editId="371FB696">
                <wp:simplePos x="0" y="0"/>
                <wp:positionH relativeFrom="column">
                  <wp:posOffset>2777490</wp:posOffset>
                </wp:positionH>
                <wp:positionV relativeFrom="paragraph">
                  <wp:posOffset>69215</wp:posOffset>
                </wp:positionV>
                <wp:extent cx="1371600" cy="571500"/>
                <wp:effectExtent l="635" t="0" r="12065" b="14605"/>
                <wp:wrapNone/>
                <wp:docPr id="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14:paraId="7E6DD5F7" w14:textId="77777777" w:rsidR="00C77880" w:rsidRDefault="00C77880" w:rsidP="00C77880">
                            <w:pPr>
                              <w:jc w:val="center"/>
                            </w:pPr>
                            <w:r>
                              <w:t>Compilateur de L1 vers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1" type="#_x0000_t202" style="position:absolute;left:0;text-align:left;margin-left:218.7pt;margin-top:5.45pt;width:108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">
                <v:textbox>
                  <w:txbxContent>
                    <w:p w14:paraId="7E6DD5F7" w14:textId="77777777" w:rsidR="00C77880" w:rsidRDefault="00C77880" w:rsidP="00C77880">
                      <w:pPr>
                        <w:jc w:val="center"/>
                      </w:pPr>
                      <w:r>
                        <w:t>Compilateur de L1 vers L2</w:t>
                      </w:r>
                    </w:p>
                  </w:txbxContent>
                </v:textbox>
              </v:shape>
            </w:pict>
          </mc:Fallback>
        </mc:AlternateContent>
      </w:r>
    </w:p>
    <w:p w14:paraId="3F8D2D4A" w14:textId="77777777" w:rsidR="00C77880" w:rsidRPr="00E93124" w:rsidRDefault="00C77880" w:rsidP="00C77880">
      <w:pPr>
        <w:ind w:left="360"/>
        <w:jc w:val="both"/>
        <w:rPr>
          <w:sz w:val="22"/>
        </w:rPr>
      </w:pPr>
    </w:p>
    <w:p w14:paraId="260F4D2C" w14:textId="77777777" w:rsidR="00C77880" w:rsidRPr="00E93124" w:rsidRDefault="00543665" w:rsidP="00C77880">
      <w:pPr>
        <w:ind w:left="360"/>
        <w:jc w:val="both"/>
        <w:rPr>
          <w:sz w:val="22"/>
        </w:rPr>
      </w:pPr>
      <w:r>
        <w:rPr>
          <w:noProof/>
          <w:sz w:val="22"/>
          <w:szCs w:val="20"/>
        </w:rPr>
        <mc:AlternateContent>
          <mc:Choice Requires="wps">
            <w:drawing>
              <wp:anchor distT="0" distB="0" distL="114300" distR="114300" simplePos="0" relativeHeight="251673600" behindDoc="0" locked="0" layoutInCell="1" allowOverlap="1" wp14:anchorId="56AC71E1" wp14:editId="3099B954">
                <wp:simplePos x="0" y="0"/>
                <wp:positionH relativeFrom="column">
                  <wp:posOffset>4149090</wp:posOffset>
                </wp:positionH>
                <wp:positionV relativeFrom="paragraph">
                  <wp:posOffset>61595</wp:posOffset>
                </wp:positionV>
                <wp:extent cx="457200" cy="0"/>
                <wp:effectExtent l="13335" t="45085" r="37465" b="81915"/>
                <wp:wrapNone/>
                <wp:docPr id="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7pt,4.85pt" to="362.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fv3ic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">
                <v:stroke endarrow="block"/>
              </v:line>
            </w:pict>
          </mc:Fallback>
        </mc:AlternateContent>
      </w:r>
      <w:r>
        <w:rPr>
          <w:noProof/>
          <w:sz w:val="22"/>
          <w:szCs w:val="20"/>
        </w:rPr>
        <mc:AlternateContent>
          <mc:Choice Requires="wps">
            <w:drawing>
              <wp:anchor distT="0" distB="0" distL="114300" distR="114300" simplePos="0" relativeHeight="251672576" behindDoc="0" locked="0" layoutInCell="1" allowOverlap="1" wp14:anchorId="14679745" wp14:editId="6522FE0B">
                <wp:simplePos x="0" y="0"/>
                <wp:positionH relativeFrom="column">
                  <wp:posOffset>2320290</wp:posOffset>
                </wp:positionH>
                <wp:positionV relativeFrom="paragraph">
                  <wp:posOffset>61595</wp:posOffset>
                </wp:positionV>
                <wp:extent cx="457200" cy="0"/>
                <wp:effectExtent l="13335" t="45085" r="37465" b="81915"/>
                <wp:wrapNone/>
                <wp:docPr id="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4.85pt" to="218.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v9ziY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">
                <v:stroke endarrow="block"/>
              </v:line>
            </w:pict>
          </mc:Fallback>
        </mc:AlternateContent>
      </w:r>
    </w:p>
    <w:p w14:paraId="341049EE" w14:textId="77777777" w:rsidR="00C77880" w:rsidRPr="00E93124" w:rsidRDefault="00C77880" w:rsidP="00C77880">
      <w:pPr>
        <w:ind w:left="360"/>
        <w:jc w:val="both"/>
        <w:rPr>
          <w:sz w:val="22"/>
        </w:rPr>
      </w:pPr>
    </w:p>
    <w:p w14:paraId="6FF10B18" w14:textId="77777777" w:rsidR="00C77880" w:rsidRPr="00E93124" w:rsidRDefault="00C77880" w:rsidP="00C77880">
      <w:pPr>
        <w:ind w:right="720"/>
        <w:jc w:val="both"/>
        <w:rPr>
          <w:sz w:val="22"/>
        </w:rPr>
      </w:pPr>
    </w:p>
    <w:p w14:paraId="0D439D8B" w14:textId="77777777" w:rsidR="00C77880" w:rsidRPr="00E93124" w:rsidRDefault="00C77880" w:rsidP="00C77880">
      <w:pPr>
        <w:ind w:left="360"/>
        <w:jc w:val="both"/>
        <w:rPr>
          <w:sz w:val="22"/>
        </w:rPr>
      </w:pPr>
      <w:r w:rsidRPr="00E93124">
        <w:rPr>
          <w:sz w:val="22"/>
        </w:rPr>
        <w:t>Les compilateurs étant des programmes, ils sont eux-mêmes écrits dans un certain langage de programmation (et s'ils ne sont pas écrits en Assembleur, ils doivent eux-mêmes être compilés...).</w:t>
      </w:r>
    </w:p>
    <w:p w14:paraId="75FFA0DB" w14:textId="77777777" w:rsidR="00C77880" w:rsidRPr="00E93124" w:rsidRDefault="00C77880" w:rsidP="00C77880">
      <w:pPr>
        <w:ind w:left="360"/>
        <w:jc w:val="both"/>
        <w:rPr>
          <w:sz w:val="22"/>
        </w:rPr>
      </w:pPr>
      <w:r w:rsidRPr="00E93124">
        <w:rPr>
          <w:sz w:val="22"/>
        </w:rPr>
        <w:t>La manière la plus simple de compiler un programme est de traduire les instructions une par une. Cependant, les compilateurs optimisent la traduction afin de rendre les programmes plus efficaces. Par exemple, conserver une donnée très souvent utilisée dans un registre, plutôt que d’aller la rechercher en mémoire systématiquement, ce qui peut prendre cent fois plus de temps.</w:t>
      </w:r>
    </w:p>
    <w:p w14:paraId="6ACAD6B6" w14:textId="77777777" w:rsidR="00C77880" w:rsidRPr="00E93124" w:rsidRDefault="00C77880" w:rsidP="00C77880">
      <w:pPr>
        <w:ind w:left="708"/>
        <w:jc w:val="both"/>
        <w:rPr>
          <w:sz w:val="22"/>
        </w:rPr>
      </w:pPr>
    </w:p>
    <w:p w14:paraId="029BE65A" w14:textId="77777777" w:rsidR="00C77880" w:rsidRPr="00E93124" w:rsidRDefault="00C77880" w:rsidP="00C77880">
      <w:pPr>
        <w:ind w:left="348"/>
        <w:jc w:val="both"/>
        <w:rPr>
          <w:sz w:val="22"/>
        </w:rPr>
      </w:pPr>
      <w:r w:rsidRPr="00E93124">
        <w:rPr>
          <w:sz w:val="22"/>
        </w:rPr>
        <w:t>Enfin, votre expérience de l’usage des ordinateurs diffère quelque peu de ce que l’on a vu dans ce chapitre : vous n’aviez jamais écrit une instruction en assembleur jusqu’à ce jour... C’est qu’un programme tourne en permanence sur l’ordinateur, le système d’exploitation (Windows 8, OsX, Linux, etc...). Ce programme est chargé au démarrage de l’ordinateur, parfois il plante : vous avez vu des écrans en ligne de commande en cas d’erreur majeure sur l’</w:t>
      </w:r>
      <w:r w:rsidRPr="00E93124">
        <w:rPr>
          <w:i/>
          <w:sz w:val="22"/>
        </w:rPr>
        <w:t>os</w:t>
      </w:r>
      <w:r w:rsidRPr="00E93124">
        <w:rPr>
          <w:sz w:val="22"/>
        </w:rPr>
        <w:t xml:space="preserve"> (opérating system). Les rôles principaux du système d’exploitation sont les suivants : </w:t>
      </w:r>
    </w:p>
    <w:p w14:paraId="31E0C344" w14:textId="77777777" w:rsidR="00C77880" w:rsidRPr="00E93124" w:rsidRDefault="00C77880" w:rsidP="00C77880">
      <w:pPr>
        <w:numPr>
          <w:ilvl w:val="0"/>
          <w:numId w:val="12"/>
        </w:numPr>
        <w:jc w:val="both"/>
        <w:rPr>
          <w:sz w:val="22"/>
        </w:rPr>
      </w:pPr>
      <w:r w:rsidRPr="00E93124">
        <w:rPr>
          <w:sz w:val="22"/>
        </w:rPr>
        <w:t xml:space="preserve">Fournir une «interface» entre l'ordinateur et l'utilisateur pour permettre à ce dernier de donner des ordres à la machine (par exemple : lire ou écrire des informations dans la mémoire, lancer une impression...) ou pour lui signaler les erreurs d'exécution ; cette interface prend soit la forme d'un langage de commande (comme «MS-DOS», Shell) soit la forme d'objets graphiques à manipuler (fenêtres, menus...) ; </w:t>
      </w:r>
    </w:p>
    <w:p w14:paraId="16AFE6DE" w14:textId="77777777" w:rsidR="00C77880" w:rsidRPr="00E93124" w:rsidRDefault="00C77880" w:rsidP="00C77880">
      <w:pPr>
        <w:numPr>
          <w:ilvl w:val="0"/>
          <w:numId w:val="12"/>
        </w:numPr>
        <w:jc w:val="both"/>
        <w:rPr>
          <w:sz w:val="22"/>
        </w:rPr>
      </w:pPr>
      <w:r w:rsidRPr="00E93124">
        <w:rPr>
          <w:sz w:val="22"/>
        </w:rPr>
        <w:t xml:space="preserve">Gérer les «ressources» de l'ordinateur, à savoir ses mémoires, son microprocesseur et ses périphériques : les systèmes d'exploitation actuels, en effet, sont «multitâches» ; cela signifie qu'ils permettent à plusieurs programmes de s'exécuter en même temps, et se chargent de répartir l'occupation des ressources utilisées par chacun d'eux (par exemple si deux programmes P1 et P2 sont lancés en même temps, le système d'exploitation permettra à un petit bout de P1 de s'exécuter, puis laissera la place à un petit bout de P2, puis de nouveau à un petit bout de P1, etc., de sorte que l'utilisateur aura l'impression que P1 et P2 sont exécutés en parallèle, alors que le processeur est toujours unique et séquentiel) ; </w:t>
      </w:r>
    </w:p>
    <w:p w14:paraId="753890FC" w14:textId="77777777" w:rsidR="00C77880" w:rsidRPr="00E93124" w:rsidRDefault="00C77880" w:rsidP="00C77880">
      <w:pPr>
        <w:numPr>
          <w:ilvl w:val="0"/>
          <w:numId w:val="12"/>
        </w:numPr>
        <w:jc w:val="both"/>
        <w:rPr>
          <w:sz w:val="22"/>
        </w:rPr>
      </w:pPr>
      <w:r w:rsidRPr="00E93124">
        <w:rPr>
          <w:sz w:val="22"/>
        </w:rPr>
        <w:t xml:space="preserve">Être indépendant du matériel, masquer les particularités de la machine en substituant aux ressources physiques des abstractions (par exemple, la notion de fichier, sur laquelle nous reviendrons, est une notion abstraite, indépendante de la nature du support sur lequel les données de ce fichier sont réellement stockées) ; </w:t>
      </w:r>
    </w:p>
    <w:p w14:paraId="161F188C" w14:textId="77777777" w:rsidR="00C77880" w:rsidRPr="00E93124" w:rsidRDefault="00C77880" w:rsidP="00C77880">
      <w:pPr>
        <w:numPr>
          <w:ilvl w:val="0"/>
          <w:numId w:val="12"/>
        </w:numPr>
        <w:jc w:val="both"/>
        <w:rPr>
          <w:sz w:val="22"/>
        </w:rPr>
      </w:pPr>
      <w:r w:rsidRPr="00E93124">
        <w:rPr>
          <w:sz w:val="22"/>
        </w:rPr>
        <w:t xml:space="preserve">Contrôler les usagers en leur donnant des droits différents selon leur statut (associés par exemple à différents mots de passe). </w:t>
      </w:r>
    </w:p>
    <w:p w14:paraId="41FD7638" w14:textId="77777777" w:rsidR="00C77880" w:rsidRDefault="00C77880" w:rsidP="00C77880">
      <w:pPr>
        <w:ind w:left="708"/>
        <w:jc w:val="both"/>
      </w:pPr>
    </w:p>
    <w:p w14:paraId="33AD277F" w14:textId="77777777" w:rsidR="00543665" w:rsidRDefault="00543665" w:rsidP="00C77880">
      <w:pPr>
        <w:ind w:left="708"/>
        <w:jc w:val="both"/>
      </w:pPr>
    </w:p>
    <w:p w14:paraId="14D11539" w14:textId="77777777" w:rsidR="00543665" w:rsidRDefault="00543665" w:rsidP="00C77880">
      <w:pPr>
        <w:ind w:left="708"/>
        <w:jc w:val="both"/>
      </w:pPr>
    </w:p>
    <w:p w14:paraId="3427D644" w14:textId="77777777" w:rsidR="00543665" w:rsidRDefault="00543665" w:rsidP="00C77880">
      <w:pPr>
        <w:ind w:left="708"/>
        <w:jc w:val="both"/>
      </w:pPr>
    </w:p>
    <w:p w14:paraId="7753CF22" w14:textId="77777777" w:rsidR="00543665" w:rsidRPr="001F07E3" w:rsidRDefault="00543665" w:rsidP="00543665">
      <w:pPr>
        <w:jc w:val="center"/>
        <w:rPr>
          <w:rFonts w:ascii="Old English Text MT" w:hAnsi="Old English Text MT"/>
          <w:sz w:val="32"/>
        </w:rPr>
      </w:pPr>
      <w:r w:rsidRPr="001F07E3">
        <w:rPr>
          <w:rFonts w:ascii="Old English Text MT" w:hAnsi="Old English Text MT"/>
          <w:sz w:val="32"/>
        </w:rPr>
        <w:t>Exercices architecture.</w:t>
      </w:r>
    </w:p>
    <w:p w14:paraId="653E42C9" w14:textId="77777777" w:rsidR="00543665" w:rsidRPr="00A33A1E" w:rsidRDefault="00543665" w:rsidP="00543665">
      <w:pPr>
        <w:jc w:val="both"/>
        <w:rPr>
          <w:u w:val="single"/>
        </w:rPr>
      </w:pPr>
    </w:p>
    <w:p w14:paraId="2095078A"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Les exercices qui suivent s'appuient sur une structure ultra simplifiée d'un ordinateur totalement imaginaire dont voici les caractéristiques :</w:t>
      </w:r>
    </w:p>
    <w:p w14:paraId="104F0FE7" w14:textId="77777777" w:rsidR="00543665" w:rsidRPr="002B4942" w:rsidRDefault="00543665" w:rsidP="00543665">
      <w:pPr>
        <w:widowControl w:val="0"/>
        <w:autoSpaceDE w:val="0"/>
        <w:autoSpaceDN w:val="0"/>
        <w:adjustRightInd w:val="0"/>
        <w:rPr>
          <w:rFonts w:cs="ArialMT"/>
          <w:color w:val="270000"/>
          <w:sz w:val="20"/>
          <w:szCs w:val="32"/>
          <w:lang w:bidi="fr-FR"/>
        </w:rPr>
      </w:pPr>
    </w:p>
    <w:p w14:paraId="4421D16E"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La mémoire centrale est constituée d'un tableau de 32 cellules</w:t>
      </w:r>
    </w:p>
    <w:p w14:paraId="606C51DC"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Chaque cellule est constituée d'un octet</w:t>
      </w:r>
    </w:p>
    <w:p w14:paraId="368D4A27"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Chaque instruction est constituée</w:t>
      </w:r>
    </w:p>
    <w:p w14:paraId="65627CDA"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 d'un code opération sur 3 bits</w:t>
      </w:r>
    </w:p>
    <w:p w14:paraId="0E5CAA5D"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 d'une partie adresse sur 5 bits</w:t>
      </w:r>
    </w:p>
    <w:p w14:paraId="14006C3B" w14:textId="77777777" w:rsidR="00543665" w:rsidRPr="002B4942" w:rsidRDefault="00543665" w:rsidP="00543665">
      <w:pPr>
        <w:widowControl w:val="0"/>
        <w:autoSpaceDE w:val="0"/>
        <w:autoSpaceDN w:val="0"/>
        <w:adjustRightInd w:val="0"/>
        <w:rPr>
          <w:rFonts w:cs="ArialMT"/>
          <w:color w:val="270000"/>
          <w:sz w:val="20"/>
          <w:szCs w:val="32"/>
          <w:lang w:bidi="fr-FR"/>
        </w:rPr>
      </w:pPr>
    </w:p>
    <w:p w14:paraId="6F44E0FB" w14:textId="77777777" w:rsidR="00543665" w:rsidRPr="002B4942" w:rsidRDefault="00543665" w:rsidP="00543665">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Le jeu d'instructions est constitué des 8 instructions suivantes :</w:t>
      </w:r>
    </w:p>
    <w:p w14:paraId="4077FD50" w14:textId="77777777" w:rsidR="00543665" w:rsidRPr="002B4942" w:rsidRDefault="00543665" w:rsidP="00543665">
      <w:pPr>
        <w:widowControl w:val="0"/>
        <w:autoSpaceDE w:val="0"/>
        <w:autoSpaceDN w:val="0"/>
        <w:adjustRightInd w:val="0"/>
        <w:rPr>
          <w:rFonts w:cs="ArialMT"/>
          <w:color w:val="270000"/>
          <w:sz w:val="20"/>
          <w:szCs w:val="32"/>
          <w:lang w:bidi="fr-FR"/>
        </w:rPr>
      </w:pPr>
    </w:p>
    <w:tbl>
      <w:tblPr>
        <w:tblW w:w="10349" w:type="dxa"/>
        <w:tblInd w:w="-176" w:type="dxa"/>
        <w:tblBorders>
          <w:top w:val="nil"/>
          <w:left w:val="nil"/>
          <w:right w:val="nil"/>
        </w:tblBorders>
        <w:tblLayout w:type="fixed"/>
        <w:tblLook w:val="0000" w:firstRow="0" w:lastRow="0" w:firstColumn="0" w:lastColumn="0" w:noHBand="0" w:noVBand="0"/>
      </w:tblPr>
      <w:tblGrid>
        <w:gridCol w:w="1277"/>
        <w:gridCol w:w="1417"/>
        <w:gridCol w:w="2977"/>
        <w:gridCol w:w="2977"/>
        <w:gridCol w:w="1701"/>
      </w:tblGrid>
      <w:tr w:rsidR="00543665" w:rsidRPr="002B4942" w14:paraId="1391FC93" w14:textId="77777777" w:rsidTr="00805671">
        <w:tblPrEx>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63DB0EA"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Instruction</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7B8EC75"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Nom</w:t>
            </w:r>
          </w:p>
        </w:tc>
        <w:tc>
          <w:tcPr>
            <w:tcW w:w="2977" w:type="dxa"/>
            <w:tcBorders>
              <w:top w:val="single" w:sz="8" w:space="0" w:color="270000"/>
              <w:left w:val="single" w:sz="8" w:space="0" w:color="270000"/>
              <w:bottom w:val="single" w:sz="8" w:space="0" w:color="270000"/>
              <w:right w:val="single" w:sz="8" w:space="0" w:color="270000"/>
            </w:tcBorders>
          </w:tcPr>
          <w:p w14:paraId="2C540A1D"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Effet (version simple)</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F14CA8F"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Effet (version moins simple)</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BABA97D"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Code opération</w:t>
            </w:r>
          </w:p>
        </w:tc>
      </w:tr>
      <w:tr w:rsidR="00543665" w:rsidRPr="002B4942" w14:paraId="1B317D07"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29356E9"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LD X</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97A1BBC"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Charger</w:t>
            </w:r>
          </w:p>
        </w:tc>
        <w:tc>
          <w:tcPr>
            <w:tcW w:w="2977" w:type="dxa"/>
            <w:tcBorders>
              <w:top w:val="single" w:sz="8" w:space="0" w:color="270000"/>
              <w:left w:val="single" w:sz="8" w:space="0" w:color="270000"/>
              <w:bottom w:val="single" w:sz="8" w:space="0" w:color="270000"/>
              <w:right w:val="single" w:sz="8" w:space="0" w:color="270000"/>
            </w:tcBorders>
          </w:tcPr>
          <w:p w14:paraId="6C86D522"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Charge dans l’accumulateur (l’entrée A de l’UAL) le contenu situé à l’adresse 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BAB716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ACC ← M [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B29BC81"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000</w:t>
            </w:r>
          </w:p>
        </w:tc>
      </w:tr>
      <w:tr w:rsidR="00543665" w:rsidRPr="002B4942" w14:paraId="1E67485B"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496390D"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TO X</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2179AD1"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tocker</w:t>
            </w:r>
          </w:p>
        </w:tc>
        <w:tc>
          <w:tcPr>
            <w:tcW w:w="2977" w:type="dxa"/>
            <w:tcBorders>
              <w:top w:val="single" w:sz="8" w:space="0" w:color="270000"/>
              <w:left w:val="single" w:sz="8" w:space="0" w:color="270000"/>
              <w:bottom w:val="single" w:sz="8" w:space="0" w:color="270000"/>
              <w:right w:val="single" w:sz="8" w:space="0" w:color="270000"/>
            </w:tcBorders>
          </w:tcPr>
          <w:p w14:paraId="7E9AF766"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Stocke à l’adresse X le contenu de l’accumulateur (le résultat du calcul précéden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A11FC18"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 xml:space="preserve">M [X] ← ACC </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F00D7E5"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001</w:t>
            </w:r>
          </w:p>
        </w:tc>
      </w:tr>
      <w:tr w:rsidR="00543665" w:rsidRPr="002B4942" w14:paraId="367AA3D1"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B4F8E91"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ADD X</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61D43C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Additionner</w:t>
            </w:r>
          </w:p>
        </w:tc>
        <w:tc>
          <w:tcPr>
            <w:tcW w:w="2977" w:type="dxa"/>
            <w:tcBorders>
              <w:top w:val="single" w:sz="8" w:space="0" w:color="270000"/>
              <w:left w:val="single" w:sz="8" w:space="0" w:color="270000"/>
              <w:bottom w:val="single" w:sz="8" w:space="0" w:color="270000"/>
              <w:right w:val="single" w:sz="8" w:space="0" w:color="270000"/>
            </w:tcBorders>
          </w:tcPr>
          <w:p w14:paraId="1BBD900B"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Ajoute à l’accumulateur (entrée A de l’UAL) le contenu situé à l’adresse 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24BC7AB"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ACC ← ACC+M [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037C483"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010</w:t>
            </w:r>
          </w:p>
        </w:tc>
      </w:tr>
      <w:tr w:rsidR="00543665" w:rsidRPr="002B4942" w14:paraId="6133A993"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9EB54AE"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UB X</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41C632F"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oustraire</w:t>
            </w:r>
          </w:p>
        </w:tc>
        <w:tc>
          <w:tcPr>
            <w:tcW w:w="2977" w:type="dxa"/>
            <w:tcBorders>
              <w:top w:val="single" w:sz="8" w:space="0" w:color="270000"/>
              <w:left w:val="single" w:sz="8" w:space="0" w:color="270000"/>
              <w:bottom w:val="single" w:sz="8" w:space="0" w:color="270000"/>
              <w:right w:val="single" w:sz="8" w:space="0" w:color="270000"/>
            </w:tcBorders>
          </w:tcPr>
          <w:p w14:paraId="00160953"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Soustrait à l’accumulateur (entrée A de l’UAL) le contenu situé à l’adresse 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8706362"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ACC ← ACC-M [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AA18337"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011</w:t>
            </w:r>
          </w:p>
        </w:tc>
      </w:tr>
      <w:tr w:rsidR="00543665" w:rsidRPr="002B4942" w14:paraId="2B572FF1"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5FD490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JMP ADR</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0E6E569"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 xml:space="preserve">Saut </w:t>
            </w:r>
          </w:p>
        </w:tc>
        <w:tc>
          <w:tcPr>
            <w:tcW w:w="2977" w:type="dxa"/>
            <w:tcBorders>
              <w:top w:val="single" w:sz="8" w:space="0" w:color="270000"/>
              <w:left w:val="single" w:sz="8" w:space="0" w:color="270000"/>
              <w:bottom w:val="single" w:sz="8" w:space="0" w:color="270000"/>
              <w:right w:val="single" w:sz="8" w:space="0" w:color="270000"/>
            </w:tcBorders>
          </w:tcPr>
          <w:p w14:paraId="24FBC783"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Saut à l’adresse ADR</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A21A250"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 xml:space="preserve">CO ← A </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75CB9F8"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100</w:t>
            </w:r>
          </w:p>
        </w:tc>
      </w:tr>
      <w:tr w:rsidR="00543665" w:rsidRPr="002B4942" w14:paraId="1C0AB534"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AD70A0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JMPZ ADR</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6A810A6"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aut si = 0</w:t>
            </w:r>
          </w:p>
        </w:tc>
        <w:tc>
          <w:tcPr>
            <w:tcW w:w="2977" w:type="dxa"/>
            <w:tcBorders>
              <w:top w:val="single" w:sz="8" w:space="0" w:color="270000"/>
              <w:left w:val="single" w:sz="8" w:space="0" w:color="270000"/>
              <w:bottom w:val="single" w:sz="8" w:space="0" w:color="270000"/>
              <w:right w:val="single" w:sz="8" w:space="0" w:color="270000"/>
            </w:tcBorders>
          </w:tcPr>
          <w:p w14:paraId="689377EF"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Idem, si résultat du calcul à la ligne d’avant (stocké dans l’accumulateur) est égal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C6CFE89"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i CC = 0 alors CO ← A</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C6DD17D"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101</w:t>
            </w:r>
          </w:p>
        </w:tc>
      </w:tr>
      <w:tr w:rsidR="00543665" w:rsidRPr="002B4942" w14:paraId="43B8D653" w14:textId="77777777" w:rsidTr="00805671">
        <w:tblPrEx>
          <w:tblBorders>
            <w:top w:val="none" w:sz="0" w:space="0" w:color="auto"/>
          </w:tblBorders>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1D64B0E"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JMPP ADR</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50A36A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aut si &gt; 0</w:t>
            </w:r>
          </w:p>
        </w:tc>
        <w:tc>
          <w:tcPr>
            <w:tcW w:w="2977" w:type="dxa"/>
            <w:tcBorders>
              <w:top w:val="single" w:sz="8" w:space="0" w:color="270000"/>
              <w:left w:val="single" w:sz="8" w:space="0" w:color="270000"/>
              <w:bottom w:val="single" w:sz="8" w:space="0" w:color="270000"/>
              <w:right w:val="single" w:sz="8" w:space="0" w:color="270000"/>
            </w:tcBorders>
          </w:tcPr>
          <w:p w14:paraId="23DF3AA0"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Idem, si résultat du calcul dans l’accumulateur est supérieur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5D8C824"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i CC &gt; 0 alors CO ← A</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882F9E0"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110</w:t>
            </w:r>
          </w:p>
        </w:tc>
      </w:tr>
      <w:tr w:rsidR="00543665" w:rsidRPr="002B4942" w14:paraId="58ED893A" w14:textId="77777777" w:rsidTr="00805671">
        <w:tblPrEx>
          <w:tblCellMar>
            <w:top w:w="0" w:type="dxa"/>
            <w:bottom w:w="0" w:type="dxa"/>
          </w:tblCellMar>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50300BA"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JMPN ADR</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F3F997D"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aut si &lt; 0</w:t>
            </w:r>
          </w:p>
        </w:tc>
        <w:tc>
          <w:tcPr>
            <w:tcW w:w="2977" w:type="dxa"/>
            <w:tcBorders>
              <w:top w:val="single" w:sz="8" w:space="0" w:color="270000"/>
              <w:left w:val="single" w:sz="8" w:space="0" w:color="270000"/>
              <w:bottom w:val="single" w:sz="8" w:space="0" w:color="270000"/>
              <w:right w:val="single" w:sz="8" w:space="0" w:color="270000"/>
            </w:tcBorders>
          </w:tcPr>
          <w:p w14:paraId="45F039E9" w14:textId="77777777" w:rsidR="00543665" w:rsidRPr="002B4942" w:rsidRDefault="00543665" w:rsidP="00805671">
            <w:pPr>
              <w:widowControl w:val="0"/>
              <w:autoSpaceDE w:val="0"/>
              <w:autoSpaceDN w:val="0"/>
              <w:adjustRightInd w:val="0"/>
              <w:rPr>
                <w:rFonts w:cs="ArialMT"/>
                <w:color w:val="270000"/>
                <w:sz w:val="20"/>
                <w:szCs w:val="32"/>
                <w:lang w:bidi="fr-FR"/>
              </w:rPr>
            </w:pPr>
            <w:r w:rsidRPr="002B4942">
              <w:rPr>
                <w:rFonts w:cs="ArialMT"/>
                <w:color w:val="270000"/>
                <w:sz w:val="20"/>
                <w:szCs w:val="32"/>
                <w:lang w:bidi="fr-FR"/>
              </w:rPr>
              <w:t>Idem, si résultat du calcul est inférieur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BEA6FE5" w14:textId="77777777" w:rsidR="00543665" w:rsidRPr="002B4942" w:rsidRDefault="00543665" w:rsidP="00805671">
            <w:pPr>
              <w:widowControl w:val="0"/>
              <w:autoSpaceDE w:val="0"/>
              <w:autoSpaceDN w:val="0"/>
              <w:adjustRightInd w:val="0"/>
              <w:rPr>
                <w:rFonts w:ascii="ArialMT" w:hAnsi="ArialMT" w:cs="ArialMT"/>
                <w:color w:val="270000"/>
                <w:sz w:val="20"/>
                <w:szCs w:val="32"/>
                <w:lang w:bidi="fr-FR"/>
              </w:rPr>
            </w:pPr>
            <w:r w:rsidRPr="002B4942">
              <w:rPr>
                <w:rFonts w:cs="ArialMT"/>
                <w:color w:val="270000"/>
                <w:sz w:val="20"/>
                <w:szCs w:val="32"/>
                <w:lang w:bidi="fr-FR"/>
              </w:rPr>
              <w:t>si CC &lt; 0 alors CO ← A</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BD36C45" w14:textId="77777777" w:rsidR="00543665" w:rsidRPr="002B4942" w:rsidRDefault="00543665" w:rsidP="00805671">
            <w:pPr>
              <w:widowControl w:val="0"/>
              <w:autoSpaceDE w:val="0"/>
              <w:autoSpaceDN w:val="0"/>
              <w:adjustRightInd w:val="0"/>
              <w:jc w:val="right"/>
              <w:rPr>
                <w:rFonts w:ascii="ArialMT" w:hAnsi="ArialMT" w:cs="ArialMT"/>
                <w:color w:val="270000"/>
                <w:sz w:val="20"/>
                <w:szCs w:val="32"/>
                <w:lang w:bidi="fr-FR"/>
              </w:rPr>
            </w:pPr>
            <w:r w:rsidRPr="002B4942">
              <w:rPr>
                <w:rFonts w:cs="ArialMT"/>
                <w:color w:val="270000"/>
                <w:sz w:val="20"/>
                <w:szCs w:val="32"/>
                <w:lang w:bidi="fr-FR"/>
              </w:rPr>
              <w:t>111</w:t>
            </w:r>
          </w:p>
        </w:tc>
      </w:tr>
    </w:tbl>
    <w:p w14:paraId="2BB66112" w14:textId="77777777" w:rsidR="00543665" w:rsidRPr="002B4942" w:rsidRDefault="00543665" w:rsidP="00543665">
      <w:pPr>
        <w:rPr>
          <w:sz w:val="20"/>
        </w:rPr>
      </w:pPr>
    </w:p>
    <w:p w14:paraId="0EB6B1B4" w14:textId="77777777" w:rsidR="00543665" w:rsidRPr="002B4942" w:rsidRDefault="00543665" w:rsidP="00543665">
      <w:pPr>
        <w:rPr>
          <w:sz w:val="20"/>
        </w:rPr>
      </w:pPr>
      <w:r w:rsidRPr="002B4942">
        <w:rPr>
          <w:sz w:val="20"/>
        </w:rPr>
        <w:t>On considérera qu’un programme commence à l’adresse 8 (1000 en binaire), et que les adresses 0 à 7 seront utilisées pour stocker les données. On notera END pour la fin de programme</w:t>
      </w:r>
    </w:p>
    <w:p w14:paraId="11CC08C8" w14:textId="77777777" w:rsidR="00543665" w:rsidRPr="002B4942" w:rsidRDefault="00543665" w:rsidP="00543665">
      <w:pPr>
        <w:rPr>
          <w:sz w:val="20"/>
        </w:rPr>
      </w:pPr>
    </w:p>
    <w:p w14:paraId="5B799195" w14:textId="77777777" w:rsidR="00543665" w:rsidRPr="002B4942" w:rsidRDefault="00543665" w:rsidP="00543665">
      <w:pPr>
        <w:jc w:val="both"/>
        <w:rPr>
          <w:sz w:val="20"/>
        </w:rPr>
      </w:pPr>
      <w:r w:rsidRPr="002B4942">
        <w:rPr>
          <w:sz w:val="20"/>
          <w:u w:val="single"/>
        </w:rPr>
        <w:t>Ex 1.</w:t>
      </w:r>
    </w:p>
    <w:p w14:paraId="61D2F26B" w14:textId="77777777" w:rsidR="00543665" w:rsidRPr="002B4942" w:rsidRDefault="00543665" w:rsidP="00543665">
      <w:pPr>
        <w:jc w:val="both"/>
        <w:rPr>
          <w:sz w:val="20"/>
        </w:rPr>
      </w:pPr>
      <w:r w:rsidRPr="002B4942">
        <w:rPr>
          <w:sz w:val="20"/>
        </w:rPr>
        <w:t>Que font les programmes ci-dessous ? Version facile en code, version pénible en binaire.</w:t>
      </w:r>
    </w:p>
    <w:p w14:paraId="74AAE549" w14:textId="77777777" w:rsidR="00543665" w:rsidRPr="002B4942" w:rsidRDefault="00543665" w:rsidP="00543665">
      <w:pPr>
        <w:jc w:val="both"/>
        <w:rPr>
          <w:sz w:val="20"/>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364"/>
        <w:gridCol w:w="1329"/>
        <w:gridCol w:w="851"/>
        <w:gridCol w:w="1276"/>
        <w:gridCol w:w="1417"/>
      </w:tblGrid>
      <w:tr w:rsidR="00543665" w:rsidRPr="00543665" w14:paraId="793AC76A" w14:textId="77777777" w:rsidTr="00543665">
        <w:tc>
          <w:tcPr>
            <w:tcW w:w="1364" w:type="dxa"/>
            <w:shd w:val="clear" w:color="auto" w:fill="auto"/>
          </w:tcPr>
          <w:p w14:paraId="5B2B095E"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Adresse</w:t>
            </w:r>
          </w:p>
        </w:tc>
        <w:tc>
          <w:tcPr>
            <w:tcW w:w="1329" w:type="dxa"/>
            <w:tcBorders>
              <w:right w:val="single" w:sz="4" w:space="0" w:color="auto"/>
            </w:tcBorders>
            <w:shd w:val="clear" w:color="auto" w:fill="auto"/>
          </w:tcPr>
          <w:p w14:paraId="1D135210"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Contenu</w:t>
            </w:r>
          </w:p>
        </w:tc>
        <w:tc>
          <w:tcPr>
            <w:tcW w:w="851" w:type="dxa"/>
            <w:tcBorders>
              <w:top w:val="nil"/>
              <w:left w:val="single" w:sz="4" w:space="0" w:color="auto"/>
              <w:bottom w:val="nil"/>
              <w:right w:val="single" w:sz="4" w:space="0" w:color="auto"/>
            </w:tcBorders>
            <w:shd w:val="clear" w:color="auto" w:fill="auto"/>
          </w:tcPr>
          <w:p w14:paraId="093FED68"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74836E18"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Adresse</w:t>
            </w:r>
          </w:p>
        </w:tc>
        <w:tc>
          <w:tcPr>
            <w:tcW w:w="1417" w:type="dxa"/>
            <w:shd w:val="clear" w:color="auto" w:fill="auto"/>
          </w:tcPr>
          <w:p w14:paraId="71237B36"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Contenu</w:t>
            </w:r>
          </w:p>
        </w:tc>
      </w:tr>
      <w:tr w:rsidR="00543665" w:rsidRPr="00543665" w14:paraId="0EE22E45" w14:textId="77777777" w:rsidTr="00543665">
        <w:tc>
          <w:tcPr>
            <w:tcW w:w="1364" w:type="dxa"/>
            <w:shd w:val="clear" w:color="auto" w:fill="auto"/>
          </w:tcPr>
          <w:p w14:paraId="5F013700"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w:t>
            </w:r>
          </w:p>
        </w:tc>
        <w:tc>
          <w:tcPr>
            <w:tcW w:w="1329" w:type="dxa"/>
            <w:tcBorders>
              <w:right w:val="single" w:sz="4" w:space="0" w:color="auto"/>
            </w:tcBorders>
            <w:shd w:val="clear" w:color="auto" w:fill="auto"/>
          </w:tcPr>
          <w:p w14:paraId="4CA7E0D4"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41</w:t>
            </w:r>
          </w:p>
        </w:tc>
        <w:tc>
          <w:tcPr>
            <w:tcW w:w="851" w:type="dxa"/>
            <w:tcBorders>
              <w:top w:val="nil"/>
              <w:left w:val="single" w:sz="4" w:space="0" w:color="auto"/>
              <w:bottom w:val="nil"/>
              <w:right w:val="single" w:sz="4" w:space="0" w:color="auto"/>
            </w:tcBorders>
            <w:shd w:val="clear" w:color="auto" w:fill="auto"/>
          </w:tcPr>
          <w:p w14:paraId="5F68F915"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59289330"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w:t>
            </w:r>
          </w:p>
        </w:tc>
        <w:tc>
          <w:tcPr>
            <w:tcW w:w="1417" w:type="dxa"/>
            <w:shd w:val="clear" w:color="auto" w:fill="auto"/>
          </w:tcPr>
          <w:p w14:paraId="04A37C3F"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0100011</w:t>
            </w:r>
          </w:p>
        </w:tc>
      </w:tr>
      <w:tr w:rsidR="00543665" w:rsidRPr="00543665" w14:paraId="2D414D01" w14:textId="77777777" w:rsidTr="00543665">
        <w:tc>
          <w:tcPr>
            <w:tcW w:w="1364" w:type="dxa"/>
            <w:shd w:val="clear" w:color="auto" w:fill="auto"/>
          </w:tcPr>
          <w:p w14:paraId="1615B515"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w:t>
            </w:r>
          </w:p>
        </w:tc>
        <w:tc>
          <w:tcPr>
            <w:tcW w:w="1329" w:type="dxa"/>
            <w:tcBorders>
              <w:right w:val="single" w:sz="4" w:space="0" w:color="auto"/>
            </w:tcBorders>
            <w:shd w:val="clear" w:color="auto" w:fill="auto"/>
          </w:tcPr>
          <w:p w14:paraId="59D099F4"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54</w:t>
            </w:r>
          </w:p>
        </w:tc>
        <w:tc>
          <w:tcPr>
            <w:tcW w:w="851" w:type="dxa"/>
            <w:tcBorders>
              <w:top w:val="nil"/>
              <w:left w:val="single" w:sz="4" w:space="0" w:color="auto"/>
              <w:bottom w:val="nil"/>
              <w:right w:val="single" w:sz="4" w:space="0" w:color="auto"/>
            </w:tcBorders>
            <w:shd w:val="clear" w:color="auto" w:fill="auto"/>
          </w:tcPr>
          <w:p w14:paraId="32AF0FBD"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00FBA74C"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w:t>
            </w:r>
          </w:p>
        </w:tc>
        <w:tc>
          <w:tcPr>
            <w:tcW w:w="1417" w:type="dxa"/>
            <w:shd w:val="clear" w:color="auto" w:fill="auto"/>
          </w:tcPr>
          <w:p w14:paraId="514DB5B9"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1000011</w:t>
            </w:r>
          </w:p>
        </w:tc>
      </w:tr>
      <w:tr w:rsidR="00543665" w:rsidRPr="00543665" w14:paraId="79396B95" w14:textId="77777777" w:rsidTr="00543665">
        <w:tc>
          <w:tcPr>
            <w:tcW w:w="1364" w:type="dxa"/>
            <w:shd w:val="clear" w:color="auto" w:fill="auto"/>
          </w:tcPr>
          <w:p w14:paraId="3D33F9A7"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w:t>
            </w:r>
          </w:p>
        </w:tc>
        <w:tc>
          <w:tcPr>
            <w:tcW w:w="1329" w:type="dxa"/>
            <w:tcBorders>
              <w:right w:val="single" w:sz="4" w:space="0" w:color="auto"/>
            </w:tcBorders>
            <w:shd w:val="clear" w:color="auto" w:fill="auto"/>
          </w:tcPr>
          <w:p w14:paraId="0DFD50CA" w14:textId="77777777" w:rsidR="00543665" w:rsidRPr="00543665" w:rsidRDefault="00543665" w:rsidP="00543665">
            <w:pPr>
              <w:widowControl w:val="0"/>
              <w:rPr>
                <w:rFonts w:ascii="Courier New" w:hAnsi="Courier New" w:cs="Courier New"/>
                <w:sz w:val="20"/>
              </w:rPr>
            </w:pPr>
          </w:p>
        </w:tc>
        <w:tc>
          <w:tcPr>
            <w:tcW w:w="851" w:type="dxa"/>
            <w:tcBorders>
              <w:top w:val="nil"/>
              <w:left w:val="single" w:sz="4" w:space="0" w:color="auto"/>
              <w:bottom w:val="nil"/>
              <w:right w:val="single" w:sz="4" w:space="0" w:color="auto"/>
            </w:tcBorders>
            <w:shd w:val="clear" w:color="auto" w:fill="auto"/>
          </w:tcPr>
          <w:p w14:paraId="4A11160C"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0C879AD6"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w:t>
            </w:r>
          </w:p>
        </w:tc>
        <w:tc>
          <w:tcPr>
            <w:tcW w:w="1417" w:type="dxa"/>
            <w:shd w:val="clear" w:color="auto" w:fill="auto"/>
          </w:tcPr>
          <w:p w14:paraId="494BBA5D" w14:textId="77777777" w:rsidR="00543665" w:rsidRPr="00543665" w:rsidRDefault="00543665" w:rsidP="00543665">
            <w:pPr>
              <w:widowControl w:val="0"/>
              <w:rPr>
                <w:rFonts w:ascii="Courier New" w:hAnsi="Courier New" w:cs="Courier New"/>
                <w:sz w:val="20"/>
              </w:rPr>
            </w:pPr>
          </w:p>
        </w:tc>
      </w:tr>
      <w:tr w:rsidR="00543665" w:rsidRPr="00543665" w14:paraId="25E3B324" w14:textId="77777777" w:rsidTr="00543665">
        <w:tc>
          <w:tcPr>
            <w:tcW w:w="1364" w:type="dxa"/>
            <w:shd w:val="clear" w:color="auto" w:fill="auto"/>
          </w:tcPr>
          <w:p w14:paraId="2AE11F41"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8</w:t>
            </w:r>
          </w:p>
        </w:tc>
        <w:tc>
          <w:tcPr>
            <w:tcW w:w="1329" w:type="dxa"/>
            <w:tcBorders>
              <w:right w:val="single" w:sz="4" w:space="0" w:color="auto"/>
            </w:tcBorders>
            <w:shd w:val="clear" w:color="auto" w:fill="auto"/>
          </w:tcPr>
          <w:p w14:paraId="1978B84A"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LD 0</w:t>
            </w:r>
          </w:p>
        </w:tc>
        <w:tc>
          <w:tcPr>
            <w:tcW w:w="851" w:type="dxa"/>
            <w:tcBorders>
              <w:top w:val="nil"/>
              <w:left w:val="single" w:sz="4" w:space="0" w:color="auto"/>
              <w:bottom w:val="nil"/>
              <w:right w:val="single" w:sz="4" w:space="0" w:color="auto"/>
            </w:tcBorders>
            <w:shd w:val="clear" w:color="auto" w:fill="auto"/>
          </w:tcPr>
          <w:p w14:paraId="4742A0C9"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621F17CF"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000</w:t>
            </w:r>
          </w:p>
        </w:tc>
        <w:tc>
          <w:tcPr>
            <w:tcW w:w="1417" w:type="dxa"/>
            <w:shd w:val="clear" w:color="auto" w:fill="auto"/>
          </w:tcPr>
          <w:p w14:paraId="5DE14367"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00000001</w:t>
            </w:r>
          </w:p>
        </w:tc>
      </w:tr>
      <w:tr w:rsidR="00543665" w:rsidRPr="00543665" w14:paraId="53FA759D" w14:textId="77777777" w:rsidTr="00543665">
        <w:tc>
          <w:tcPr>
            <w:tcW w:w="1364" w:type="dxa"/>
            <w:shd w:val="clear" w:color="auto" w:fill="auto"/>
          </w:tcPr>
          <w:p w14:paraId="2B5C350F"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9</w:t>
            </w:r>
          </w:p>
        </w:tc>
        <w:tc>
          <w:tcPr>
            <w:tcW w:w="1329" w:type="dxa"/>
            <w:tcBorders>
              <w:right w:val="single" w:sz="4" w:space="0" w:color="auto"/>
            </w:tcBorders>
            <w:shd w:val="clear" w:color="auto" w:fill="auto"/>
          </w:tcPr>
          <w:p w14:paraId="0B6C5725"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ADD 1</w:t>
            </w:r>
          </w:p>
        </w:tc>
        <w:tc>
          <w:tcPr>
            <w:tcW w:w="851" w:type="dxa"/>
            <w:tcBorders>
              <w:top w:val="nil"/>
              <w:left w:val="single" w:sz="4" w:space="0" w:color="auto"/>
              <w:bottom w:val="nil"/>
              <w:right w:val="single" w:sz="4" w:space="0" w:color="auto"/>
            </w:tcBorders>
            <w:shd w:val="clear" w:color="auto" w:fill="auto"/>
          </w:tcPr>
          <w:p w14:paraId="5657DFFC"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0438B392"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001</w:t>
            </w:r>
          </w:p>
        </w:tc>
        <w:tc>
          <w:tcPr>
            <w:tcW w:w="1417" w:type="dxa"/>
            <w:shd w:val="clear" w:color="auto" w:fill="auto"/>
          </w:tcPr>
          <w:p w14:paraId="0E4DA688"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1100000</w:t>
            </w:r>
          </w:p>
        </w:tc>
      </w:tr>
      <w:tr w:rsidR="00543665" w:rsidRPr="00543665" w14:paraId="7CBE6F39" w14:textId="77777777" w:rsidTr="00543665">
        <w:tc>
          <w:tcPr>
            <w:tcW w:w="1364" w:type="dxa"/>
            <w:shd w:val="clear" w:color="auto" w:fill="auto"/>
          </w:tcPr>
          <w:p w14:paraId="4A7EE971"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0</w:t>
            </w:r>
          </w:p>
        </w:tc>
        <w:tc>
          <w:tcPr>
            <w:tcW w:w="1329" w:type="dxa"/>
            <w:tcBorders>
              <w:right w:val="single" w:sz="4" w:space="0" w:color="auto"/>
            </w:tcBorders>
            <w:shd w:val="clear" w:color="auto" w:fill="auto"/>
          </w:tcPr>
          <w:p w14:paraId="01CE72FD"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STO 2</w:t>
            </w:r>
          </w:p>
        </w:tc>
        <w:tc>
          <w:tcPr>
            <w:tcW w:w="851" w:type="dxa"/>
            <w:tcBorders>
              <w:top w:val="nil"/>
              <w:left w:val="single" w:sz="4" w:space="0" w:color="auto"/>
              <w:bottom w:val="nil"/>
              <w:right w:val="single" w:sz="4" w:space="0" w:color="auto"/>
            </w:tcBorders>
            <w:shd w:val="clear" w:color="auto" w:fill="auto"/>
          </w:tcPr>
          <w:p w14:paraId="681E0CB4" w14:textId="77777777" w:rsidR="00543665" w:rsidRPr="00543665" w:rsidRDefault="00543665" w:rsidP="00543665">
            <w:pPr>
              <w:widowControl w:val="0"/>
              <w:rPr>
                <w:rFonts w:ascii="Courier New" w:hAnsi="Courier New" w:cs="Courier New"/>
                <w:sz w:val="20"/>
              </w:rPr>
            </w:pPr>
          </w:p>
        </w:tc>
        <w:tc>
          <w:tcPr>
            <w:tcW w:w="1276" w:type="dxa"/>
            <w:tcBorders>
              <w:left w:val="single" w:sz="4" w:space="0" w:color="auto"/>
            </w:tcBorders>
            <w:shd w:val="clear" w:color="auto" w:fill="auto"/>
          </w:tcPr>
          <w:p w14:paraId="63DA4974"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1010</w:t>
            </w:r>
          </w:p>
        </w:tc>
        <w:tc>
          <w:tcPr>
            <w:tcW w:w="1417" w:type="dxa"/>
            <w:shd w:val="clear" w:color="auto" w:fill="auto"/>
          </w:tcPr>
          <w:p w14:paraId="4840E5D8" w14:textId="77777777" w:rsidR="00543665" w:rsidRPr="00543665" w:rsidRDefault="00543665" w:rsidP="00543665">
            <w:pPr>
              <w:widowControl w:val="0"/>
              <w:rPr>
                <w:rFonts w:ascii="Courier New" w:hAnsi="Courier New" w:cs="Courier New"/>
                <w:sz w:val="20"/>
              </w:rPr>
            </w:pPr>
            <w:r w:rsidRPr="00543665">
              <w:rPr>
                <w:rFonts w:ascii="Courier New" w:hAnsi="Courier New" w:cs="Courier New"/>
                <w:sz w:val="20"/>
              </w:rPr>
              <w:t>00100010</w:t>
            </w:r>
          </w:p>
        </w:tc>
      </w:tr>
    </w:tbl>
    <w:p w14:paraId="30BDE328" w14:textId="77777777" w:rsidR="00543665" w:rsidRPr="002B4942" w:rsidRDefault="00543665" w:rsidP="00543665">
      <w:pPr>
        <w:rPr>
          <w:sz w:val="20"/>
        </w:rPr>
      </w:pPr>
    </w:p>
    <w:p w14:paraId="7FC03C56" w14:textId="77777777" w:rsidR="00543665" w:rsidRPr="002B4942" w:rsidRDefault="00543665" w:rsidP="00543665">
      <w:pPr>
        <w:rPr>
          <w:sz w:val="20"/>
        </w:rPr>
      </w:pPr>
      <w:r w:rsidRPr="002B4942">
        <w:rPr>
          <w:sz w:val="20"/>
          <w:u w:val="single"/>
        </w:rPr>
        <w:t>Ex 2.</w:t>
      </w:r>
    </w:p>
    <w:p w14:paraId="0CD7A209" w14:textId="77777777" w:rsidR="00543665" w:rsidRPr="002B4942" w:rsidRDefault="00543665" w:rsidP="00543665">
      <w:pPr>
        <w:rPr>
          <w:sz w:val="20"/>
        </w:rPr>
      </w:pPr>
      <w:r w:rsidRPr="002B4942">
        <w:rPr>
          <w:sz w:val="20"/>
        </w:rPr>
        <w:t>Écrire un programme vérifiant les conditions suivantes :</w:t>
      </w:r>
    </w:p>
    <w:p w14:paraId="476FF13C" w14:textId="77777777" w:rsidR="00543665" w:rsidRPr="002B4942" w:rsidRDefault="00543665" w:rsidP="00543665">
      <w:pPr>
        <w:numPr>
          <w:ilvl w:val="0"/>
          <w:numId w:val="17"/>
        </w:numPr>
        <w:rPr>
          <w:sz w:val="20"/>
        </w:rPr>
      </w:pPr>
      <w:r w:rsidRPr="002B4942">
        <w:rPr>
          <w:sz w:val="20"/>
        </w:rPr>
        <w:t xml:space="preserve">Soit </w:t>
      </w:r>
      <w:r w:rsidRPr="002B4942">
        <w:rPr>
          <w:i/>
          <w:sz w:val="20"/>
        </w:rPr>
        <w:t>x</w:t>
      </w:r>
      <w:r w:rsidRPr="002B4942">
        <w:rPr>
          <w:sz w:val="20"/>
        </w:rPr>
        <w:t xml:space="preserve"> une valeur écrite dans la case mémoire 0.</w:t>
      </w:r>
    </w:p>
    <w:p w14:paraId="2C866CF4" w14:textId="77777777" w:rsidR="00543665" w:rsidRPr="002B4942" w:rsidRDefault="00543665" w:rsidP="00543665">
      <w:pPr>
        <w:numPr>
          <w:ilvl w:val="0"/>
          <w:numId w:val="17"/>
        </w:numPr>
        <w:rPr>
          <w:sz w:val="20"/>
        </w:rPr>
      </w:pPr>
      <w:r w:rsidRPr="002B4942">
        <w:rPr>
          <w:sz w:val="20"/>
        </w:rPr>
        <w:t>Lire le nombre rangé dans la case mémoire 1.</w:t>
      </w:r>
    </w:p>
    <w:p w14:paraId="3C0EA488" w14:textId="77777777" w:rsidR="00543665" w:rsidRPr="002B4942" w:rsidRDefault="00543665" w:rsidP="00543665">
      <w:pPr>
        <w:numPr>
          <w:ilvl w:val="0"/>
          <w:numId w:val="17"/>
        </w:numPr>
        <w:rPr>
          <w:sz w:val="20"/>
        </w:rPr>
      </w:pPr>
      <w:r w:rsidRPr="002B4942">
        <w:rPr>
          <w:sz w:val="20"/>
        </w:rPr>
        <w:t xml:space="preserve">Si ce nombre est plus grand ou égal à </w:t>
      </w:r>
      <w:r w:rsidRPr="002B4942">
        <w:rPr>
          <w:i/>
          <w:sz w:val="20"/>
        </w:rPr>
        <w:t>x</w:t>
      </w:r>
      <w:r w:rsidRPr="002B4942">
        <w:rPr>
          <w:sz w:val="20"/>
        </w:rPr>
        <w:t>, remplacer le contenu de la case 3 par ce nombre.</w:t>
      </w:r>
    </w:p>
    <w:p w14:paraId="18CAD1B8" w14:textId="77777777" w:rsidR="00543665" w:rsidRPr="002B4942" w:rsidRDefault="00543665" w:rsidP="00543665">
      <w:pPr>
        <w:rPr>
          <w:sz w:val="20"/>
        </w:rPr>
      </w:pPr>
      <w:bookmarkStart w:id="1" w:name="_GoBack"/>
      <w:bookmarkEnd w:id="1"/>
      <w:r w:rsidRPr="002B4942">
        <w:rPr>
          <w:sz w:val="20"/>
          <w:u w:val="single"/>
        </w:rPr>
        <w:t>Ex 3.</w:t>
      </w:r>
    </w:p>
    <w:p w14:paraId="37DC514B" w14:textId="77777777" w:rsidR="00543665" w:rsidRPr="002B4942" w:rsidRDefault="00543665" w:rsidP="00543665">
      <w:pPr>
        <w:rPr>
          <w:sz w:val="20"/>
        </w:rPr>
      </w:pPr>
      <w:r w:rsidRPr="002B4942">
        <w:rPr>
          <w:sz w:val="20"/>
        </w:rPr>
        <w:t xml:space="preserve">Même exercice que le précédent, mais maintenant, on écrit dans la case mémoire 3 : </w:t>
      </w:r>
    </w:p>
    <w:p w14:paraId="1A276EBC" w14:textId="77777777" w:rsidR="00543665" w:rsidRPr="002B4942" w:rsidRDefault="00543665" w:rsidP="00543665">
      <w:pPr>
        <w:numPr>
          <w:ilvl w:val="0"/>
          <w:numId w:val="16"/>
        </w:numPr>
        <w:rPr>
          <w:sz w:val="20"/>
        </w:rPr>
      </w:pPr>
      <w:r w:rsidRPr="002B4942">
        <w:rPr>
          <w:sz w:val="20"/>
        </w:rPr>
        <w:t xml:space="preserve">0 si le contenu de la case 1 est strictement inférieur à celui de la case mémoire 2 </w:t>
      </w:r>
    </w:p>
    <w:p w14:paraId="75CFD685" w14:textId="77777777" w:rsidR="00543665" w:rsidRPr="002B4942" w:rsidRDefault="00543665" w:rsidP="00543665">
      <w:pPr>
        <w:numPr>
          <w:ilvl w:val="0"/>
          <w:numId w:val="16"/>
        </w:numPr>
        <w:spacing w:before="100" w:beforeAutospacing="1" w:after="100" w:afterAutospacing="1"/>
        <w:rPr>
          <w:sz w:val="20"/>
        </w:rPr>
      </w:pPr>
      <w:r w:rsidRPr="002B4942">
        <w:rPr>
          <w:sz w:val="20"/>
        </w:rPr>
        <w:t>1 sinon.</w:t>
      </w:r>
    </w:p>
    <w:p w14:paraId="41659D4F" w14:textId="77777777" w:rsidR="00543665" w:rsidRPr="002B4942" w:rsidRDefault="00543665" w:rsidP="00543665">
      <w:pPr>
        <w:rPr>
          <w:sz w:val="20"/>
        </w:rPr>
      </w:pPr>
      <w:r w:rsidRPr="002B4942">
        <w:rPr>
          <w:sz w:val="20"/>
          <w:u w:val="single"/>
        </w:rPr>
        <w:t>Ex 4 :</w:t>
      </w:r>
      <w:r w:rsidRPr="002B4942">
        <w:rPr>
          <w:sz w:val="20"/>
        </w:rPr>
        <w:tab/>
        <w:t>Écrire un programme qui effectue la multiplication de deux entiers positifs ou nuls.</w:t>
      </w:r>
    </w:p>
    <w:p w14:paraId="7250B63D" w14:textId="77777777" w:rsidR="00543665" w:rsidRPr="002B4942" w:rsidRDefault="00543665" w:rsidP="00543665">
      <w:pPr>
        <w:rPr>
          <w:sz w:val="20"/>
        </w:rPr>
      </w:pPr>
    </w:p>
    <w:p w14:paraId="1D6C3A7F" w14:textId="77777777" w:rsidR="00543665" w:rsidRPr="00543665" w:rsidRDefault="00543665" w:rsidP="00543665">
      <w:pPr>
        <w:rPr>
          <w:sz w:val="20"/>
        </w:rPr>
      </w:pPr>
      <w:r w:rsidRPr="002B4942">
        <w:rPr>
          <w:sz w:val="20"/>
          <w:u w:val="single"/>
        </w:rPr>
        <w:t>Ex 5 :</w:t>
      </w:r>
      <w:r w:rsidRPr="002B4942">
        <w:rPr>
          <w:sz w:val="20"/>
        </w:rPr>
        <w:tab/>
        <w:t xml:space="preserve">Écrire un programme qui effectue la division euclidienne d’un entier </w:t>
      </w:r>
      <w:r w:rsidRPr="002B4942">
        <w:rPr>
          <w:i/>
          <w:sz w:val="20"/>
        </w:rPr>
        <w:t>a</w:t>
      </w:r>
      <w:r w:rsidRPr="002B4942">
        <w:rPr>
          <w:sz w:val="20"/>
        </w:rPr>
        <w:t xml:space="preserve"> par un entier </w:t>
      </w:r>
      <w:r w:rsidRPr="002B4942">
        <w:rPr>
          <w:i/>
          <w:sz w:val="20"/>
        </w:rPr>
        <w:t>b</w:t>
      </w:r>
      <w:r w:rsidRPr="002B4942">
        <w:rPr>
          <w:sz w:val="20"/>
        </w:rPr>
        <w:t>. On stockera le quotient et le reste.</w:t>
      </w:r>
    </w:p>
    <w:sectPr w:rsidR="00543665" w:rsidRPr="00543665" w:rsidSect="00C77880">
      <w:footerReference w:type="default" r:id="rId18"/>
      <w:pgSz w:w="11900" w:h="16840"/>
      <w:pgMar w:top="567" w:right="1418"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56013E" w14:textId="77777777" w:rsidR="00844B17" w:rsidRDefault="00844B17">
      <w:r>
        <w:separator/>
      </w:r>
    </w:p>
  </w:endnote>
  <w:endnote w:type="continuationSeparator" w:id="0">
    <w:p w14:paraId="30B59C72" w14:textId="77777777" w:rsidR="00844B17" w:rsidRDefault="00844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Old English Text MT">
    <w:panose1 w:val="02000500000000000000"/>
    <w:charset w:val="00"/>
    <w:family w:val="auto"/>
    <w:pitch w:val="variable"/>
    <w:sig w:usb0="00000003" w:usb1="00000000" w:usb2="00000000" w:usb3="00000000" w:csb0="00000001" w:csb1="00000000"/>
  </w:font>
  <w:font w:name="TimesNewRomanPSMT">
    <w:charset w:val="00"/>
    <w:family w:val="auto"/>
    <w:pitch w:val="variable"/>
  </w:font>
  <w:font w:name="Wingdings 3">
    <w:panose1 w:val="020005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AFCFBF" w14:textId="77777777" w:rsidR="00C77880" w:rsidRDefault="00C77880" w:rsidP="00C77880">
    <w:pPr>
      <w:pStyle w:val="Pieddepage"/>
      <w:jc w:val="center"/>
    </w:pPr>
    <w:r>
      <w:rPr>
        <w:rStyle w:val="Numrodepage"/>
      </w:rPr>
      <w:fldChar w:fldCharType="begin"/>
    </w:r>
    <w:r>
      <w:rPr>
        <w:rStyle w:val="Numrodepage"/>
      </w:rPr>
      <w:instrText xml:space="preserve"> </w:instrText>
    </w:r>
    <w:r w:rsidR="00B16E62">
      <w:rPr>
        <w:rStyle w:val="Numrodepage"/>
      </w:rPr>
      <w:instrText>PAGE</w:instrText>
    </w:r>
    <w:r>
      <w:rPr>
        <w:rStyle w:val="Numrodepage"/>
      </w:rPr>
      <w:instrText xml:space="preserve"> </w:instrText>
    </w:r>
    <w:r>
      <w:rPr>
        <w:rStyle w:val="Numrodepage"/>
      </w:rPr>
      <w:fldChar w:fldCharType="separate"/>
    </w:r>
    <w:r w:rsidR="00B16E62">
      <w:rPr>
        <w:rStyle w:val="Numrodepage"/>
        <w:noProof/>
      </w:rPr>
      <w:t>1</w:t>
    </w:r>
    <w:r>
      <w:rPr>
        <w:rStyle w:val="Numrodepage"/>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78CCE2" w14:textId="77777777" w:rsidR="00844B17" w:rsidRDefault="00844B17">
      <w:r>
        <w:separator/>
      </w:r>
    </w:p>
  </w:footnote>
  <w:footnote w:type="continuationSeparator" w:id="0">
    <w:p w14:paraId="7F3BC19E" w14:textId="77777777" w:rsidR="00844B17" w:rsidRDefault="00844B1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C38E4"/>
    <w:multiLevelType w:val="hybridMultilevel"/>
    <w:tmpl w:val="8B8C167A"/>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1">
    <w:nsid w:val="12E04F3B"/>
    <w:multiLevelType w:val="hybridMultilevel"/>
    <w:tmpl w:val="A6545330"/>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2">
    <w:nsid w:val="158A01A9"/>
    <w:multiLevelType w:val="multilevel"/>
    <w:tmpl w:val="27CE7CAE"/>
    <w:lvl w:ilvl="0">
      <w:start w:val="1"/>
      <w:numFmt w:val="bullet"/>
      <w:lvlText w:val=""/>
      <w:lvlJc w:val="left"/>
      <w:pPr>
        <w:tabs>
          <w:tab w:val="num" w:pos="360"/>
        </w:tabs>
        <w:ind w:left="357" w:hanging="357"/>
      </w:pPr>
      <w:rPr>
        <w:rFonts w:ascii="Wingdings" w:hAnsi="Wingdings" w:hint="default"/>
        <w:sz w:val="24"/>
      </w:rPr>
    </w:lvl>
    <w:lvl w:ilvl="1">
      <w:start w:val="1"/>
      <w:numFmt w:val="bullet"/>
      <w:lvlText w:val="o"/>
      <w:lvlJc w:val="left"/>
      <w:pPr>
        <w:tabs>
          <w:tab w:val="num" w:pos="1440"/>
        </w:tabs>
        <w:ind w:left="1440" w:hanging="360"/>
      </w:pPr>
      <w:rPr>
        <w:rFonts w:ascii="Courier New" w:hAnsi="Courier New" w:cs="Aria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1A933C7C"/>
    <w:multiLevelType w:val="hybridMultilevel"/>
    <w:tmpl w:val="27CE7CAE"/>
    <w:lvl w:ilvl="0" w:tplc="FFFFFFFF">
      <w:start w:val="1"/>
      <w:numFmt w:val="bullet"/>
      <w:lvlText w:val=""/>
      <w:lvlJc w:val="left"/>
      <w:pPr>
        <w:tabs>
          <w:tab w:val="num" w:pos="360"/>
        </w:tabs>
        <w:ind w:left="357" w:hanging="357"/>
      </w:pPr>
      <w:rPr>
        <w:rFonts w:ascii="Wingdings" w:hAnsi="Wingdings" w:hint="default"/>
        <w:sz w:val="24"/>
      </w:rPr>
    </w:lvl>
    <w:lvl w:ilvl="1" w:tplc="FFFFFFFF" w:tentative="1">
      <w:start w:val="1"/>
      <w:numFmt w:val="bullet"/>
      <w:lvlText w:val="o"/>
      <w:lvlJc w:val="left"/>
      <w:pPr>
        <w:tabs>
          <w:tab w:val="num" w:pos="1440"/>
        </w:tabs>
        <w:ind w:left="1440" w:hanging="360"/>
      </w:pPr>
      <w:rPr>
        <w:rFonts w:ascii="Courier New" w:hAnsi="Courier New" w:cs="Aria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Arial"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Arial"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2D124080"/>
    <w:multiLevelType w:val="hybridMultilevel"/>
    <w:tmpl w:val="40F2DAF8"/>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5">
    <w:nsid w:val="4323566B"/>
    <w:multiLevelType w:val="hybridMultilevel"/>
    <w:tmpl w:val="FA44AD62"/>
    <w:lvl w:ilvl="0" w:tplc="62B024E2">
      <w:start w:val="1"/>
      <w:numFmt w:val="bullet"/>
      <w:lvlText w:val=""/>
      <w:lvlJc w:val="left"/>
      <w:pPr>
        <w:tabs>
          <w:tab w:val="num" w:pos="720"/>
        </w:tabs>
        <w:ind w:left="720" w:hanging="360"/>
      </w:pPr>
      <w:rPr>
        <w:rFonts w:ascii="Symbol" w:hAnsi="Symbol" w:hint="default"/>
        <w:sz w:val="20"/>
      </w:rPr>
    </w:lvl>
    <w:lvl w:ilvl="1" w:tplc="2B949044" w:tentative="1">
      <w:start w:val="1"/>
      <w:numFmt w:val="bullet"/>
      <w:lvlText w:val="o"/>
      <w:lvlJc w:val="left"/>
      <w:pPr>
        <w:tabs>
          <w:tab w:val="num" w:pos="1440"/>
        </w:tabs>
        <w:ind w:left="1440" w:hanging="360"/>
      </w:pPr>
      <w:rPr>
        <w:rFonts w:ascii="Courier New" w:hAnsi="Courier New" w:hint="default"/>
        <w:sz w:val="20"/>
      </w:rPr>
    </w:lvl>
    <w:lvl w:ilvl="2" w:tplc="EF5C4808" w:tentative="1">
      <w:start w:val="1"/>
      <w:numFmt w:val="bullet"/>
      <w:lvlText w:val=""/>
      <w:lvlJc w:val="left"/>
      <w:pPr>
        <w:tabs>
          <w:tab w:val="num" w:pos="2160"/>
        </w:tabs>
        <w:ind w:left="2160" w:hanging="360"/>
      </w:pPr>
      <w:rPr>
        <w:rFonts w:ascii="Wingdings" w:hAnsi="Wingdings" w:hint="default"/>
        <w:sz w:val="20"/>
      </w:rPr>
    </w:lvl>
    <w:lvl w:ilvl="3" w:tplc="F9F61F88" w:tentative="1">
      <w:start w:val="1"/>
      <w:numFmt w:val="bullet"/>
      <w:lvlText w:val=""/>
      <w:lvlJc w:val="left"/>
      <w:pPr>
        <w:tabs>
          <w:tab w:val="num" w:pos="2880"/>
        </w:tabs>
        <w:ind w:left="2880" w:hanging="360"/>
      </w:pPr>
      <w:rPr>
        <w:rFonts w:ascii="Wingdings" w:hAnsi="Wingdings" w:hint="default"/>
        <w:sz w:val="20"/>
      </w:rPr>
    </w:lvl>
    <w:lvl w:ilvl="4" w:tplc="97C6E9DE" w:tentative="1">
      <w:start w:val="1"/>
      <w:numFmt w:val="bullet"/>
      <w:lvlText w:val=""/>
      <w:lvlJc w:val="left"/>
      <w:pPr>
        <w:tabs>
          <w:tab w:val="num" w:pos="3600"/>
        </w:tabs>
        <w:ind w:left="3600" w:hanging="360"/>
      </w:pPr>
      <w:rPr>
        <w:rFonts w:ascii="Wingdings" w:hAnsi="Wingdings" w:hint="default"/>
        <w:sz w:val="20"/>
      </w:rPr>
    </w:lvl>
    <w:lvl w:ilvl="5" w:tplc="1464344E" w:tentative="1">
      <w:start w:val="1"/>
      <w:numFmt w:val="bullet"/>
      <w:lvlText w:val=""/>
      <w:lvlJc w:val="left"/>
      <w:pPr>
        <w:tabs>
          <w:tab w:val="num" w:pos="4320"/>
        </w:tabs>
        <w:ind w:left="4320" w:hanging="360"/>
      </w:pPr>
      <w:rPr>
        <w:rFonts w:ascii="Wingdings" w:hAnsi="Wingdings" w:hint="default"/>
        <w:sz w:val="20"/>
      </w:rPr>
    </w:lvl>
    <w:lvl w:ilvl="6" w:tplc="C1A28424" w:tentative="1">
      <w:start w:val="1"/>
      <w:numFmt w:val="bullet"/>
      <w:lvlText w:val=""/>
      <w:lvlJc w:val="left"/>
      <w:pPr>
        <w:tabs>
          <w:tab w:val="num" w:pos="5040"/>
        </w:tabs>
        <w:ind w:left="5040" w:hanging="360"/>
      </w:pPr>
      <w:rPr>
        <w:rFonts w:ascii="Wingdings" w:hAnsi="Wingdings" w:hint="default"/>
        <w:sz w:val="20"/>
      </w:rPr>
    </w:lvl>
    <w:lvl w:ilvl="7" w:tplc="B910EECC" w:tentative="1">
      <w:start w:val="1"/>
      <w:numFmt w:val="bullet"/>
      <w:lvlText w:val=""/>
      <w:lvlJc w:val="left"/>
      <w:pPr>
        <w:tabs>
          <w:tab w:val="num" w:pos="5760"/>
        </w:tabs>
        <w:ind w:left="5760" w:hanging="360"/>
      </w:pPr>
      <w:rPr>
        <w:rFonts w:ascii="Wingdings" w:hAnsi="Wingdings" w:hint="default"/>
        <w:sz w:val="20"/>
      </w:rPr>
    </w:lvl>
    <w:lvl w:ilvl="8" w:tplc="02AC20B4" w:tentative="1">
      <w:start w:val="1"/>
      <w:numFmt w:val="bullet"/>
      <w:lvlText w:val=""/>
      <w:lvlJc w:val="left"/>
      <w:pPr>
        <w:tabs>
          <w:tab w:val="num" w:pos="6480"/>
        </w:tabs>
        <w:ind w:left="6480" w:hanging="360"/>
      </w:pPr>
      <w:rPr>
        <w:rFonts w:ascii="Wingdings" w:hAnsi="Wingdings" w:hint="default"/>
        <w:sz w:val="20"/>
      </w:rPr>
    </w:lvl>
  </w:abstractNum>
  <w:abstractNum w:abstractNumId="6">
    <w:nsid w:val="47AB1D67"/>
    <w:multiLevelType w:val="hybridMultilevel"/>
    <w:tmpl w:val="5F827ED2"/>
    <w:lvl w:ilvl="0" w:tplc="0001040C">
      <w:start w:val="1"/>
      <w:numFmt w:val="bullet"/>
      <w:lvlText w:val=""/>
      <w:lvlJc w:val="left"/>
      <w:pPr>
        <w:tabs>
          <w:tab w:val="num" w:pos="1854"/>
        </w:tabs>
        <w:ind w:left="1854" w:hanging="360"/>
      </w:pPr>
      <w:rPr>
        <w:rFonts w:ascii="Symbol" w:hAnsi="Symbol" w:hint="default"/>
      </w:rPr>
    </w:lvl>
    <w:lvl w:ilvl="1" w:tplc="0003040C" w:tentative="1">
      <w:start w:val="1"/>
      <w:numFmt w:val="bullet"/>
      <w:lvlText w:val="o"/>
      <w:lvlJc w:val="left"/>
      <w:pPr>
        <w:tabs>
          <w:tab w:val="num" w:pos="2574"/>
        </w:tabs>
        <w:ind w:left="2574" w:hanging="360"/>
      </w:pPr>
      <w:rPr>
        <w:rFonts w:ascii="Courier New" w:hAnsi="Courier New" w:hint="default"/>
      </w:rPr>
    </w:lvl>
    <w:lvl w:ilvl="2" w:tplc="0005040C" w:tentative="1">
      <w:start w:val="1"/>
      <w:numFmt w:val="bullet"/>
      <w:lvlText w:val=""/>
      <w:lvlJc w:val="left"/>
      <w:pPr>
        <w:tabs>
          <w:tab w:val="num" w:pos="3294"/>
        </w:tabs>
        <w:ind w:left="3294" w:hanging="360"/>
      </w:pPr>
      <w:rPr>
        <w:rFonts w:ascii="Wingdings" w:hAnsi="Wingdings" w:hint="default"/>
      </w:rPr>
    </w:lvl>
    <w:lvl w:ilvl="3" w:tplc="0001040C" w:tentative="1">
      <w:start w:val="1"/>
      <w:numFmt w:val="bullet"/>
      <w:lvlText w:val=""/>
      <w:lvlJc w:val="left"/>
      <w:pPr>
        <w:tabs>
          <w:tab w:val="num" w:pos="4014"/>
        </w:tabs>
        <w:ind w:left="4014" w:hanging="360"/>
      </w:pPr>
      <w:rPr>
        <w:rFonts w:ascii="Symbol" w:hAnsi="Symbol" w:hint="default"/>
      </w:rPr>
    </w:lvl>
    <w:lvl w:ilvl="4" w:tplc="0003040C" w:tentative="1">
      <w:start w:val="1"/>
      <w:numFmt w:val="bullet"/>
      <w:lvlText w:val="o"/>
      <w:lvlJc w:val="left"/>
      <w:pPr>
        <w:tabs>
          <w:tab w:val="num" w:pos="4734"/>
        </w:tabs>
        <w:ind w:left="4734" w:hanging="360"/>
      </w:pPr>
      <w:rPr>
        <w:rFonts w:ascii="Courier New" w:hAnsi="Courier New" w:hint="default"/>
      </w:rPr>
    </w:lvl>
    <w:lvl w:ilvl="5" w:tplc="0005040C" w:tentative="1">
      <w:start w:val="1"/>
      <w:numFmt w:val="bullet"/>
      <w:lvlText w:val=""/>
      <w:lvlJc w:val="left"/>
      <w:pPr>
        <w:tabs>
          <w:tab w:val="num" w:pos="5454"/>
        </w:tabs>
        <w:ind w:left="5454" w:hanging="360"/>
      </w:pPr>
      <w:rPr>
        <w:rFonts w:ascii="Wingdings" w:hAnsi="Wingdings" w:hint="default"/>
      </w:rPr>
    </w:lvl>
    <w:lvl w:ilvl="6" w:tplc="0001040C" w:tentative="1">
      <w:start w:val="1"/>
      <w:numFmt w:val="bullet"/>
      <w:lvlText w:val=""/>
      <w:lvlJc w:val="left"/>
      <w:pPr>
        <w:tabs>
          <w:tab w:val="num" w:pos="6174"/>
        </w:tabs>
        <w:ind w:left="6174" w:hanging="360"/>
      </w:pPr>
      <w:rPr>
        <w:rFonts w:ascii="Symbol" w:hAnsi="Symbol" w:hint="default"/>
      </w:rPr>
    </w:lvl>
    <w:lvl w:ilvl="7" w:tplc="0003040C" w:tentative="1">
      <w:start w:val="1"/>
      <w:numFmt w:val="bullet"/>
      <w:lvlText w:val="o"/>
      <w:lvlJc w:val="left"/>
      <w:pPr>
        <w:tabs>
          <w:tab w:val="num" w:pos="6894"/>
        </w:tabs>
        <w:ind w:left="6894" w:hanging="360"/>
      </w:pPr>
      <w:rPr>
        <w:rFonts w:ascii="Courier New" w:hAnsi="Courier New" w:hint="default"/>
      </w:rPr>
    </w:lvl>
    <w:lvl w:ilvl="8" w:tplc="0005040C" w:tentative="1">
      <w:start w:val="1"/>
      <w:numFmt w:val="bullet"/>
      <w:lvlText w:val=""/>
      <w:lvlJc w:val="left"/>
      <w:pPr>
        <w:tabs>
          <w:tab w:val="num" w:pos="7614"/>
        </w:tabs>
        <w:ind w:left="7614" w:hanging="360"/>
      </w:pPr>
      <w:rPr>
        <w:rFonts w:ascii="Wingdings" w:hAnsi="Wingdings" w:hint="default"/>
      </w:rPr>
    </w:lvl>
  </w:abstractNum>
  <w:abstractNum w:abstractNumId="7">
    <w:nsid w:val="49034E6F"/>
    <w:multiLevelType w:val="hybridMultilevel"/>
    <w:tmpl w:val="8B82A1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8">
    <w:nsid w:val="496868EA"/>
    <w:multiLevelType w:val="hybridMultilevel"/>
    <w:tmpl w:val="591C1BA6"/>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9">
    <w:nsid w:val="4A65365B"/>
    <w:multiLevelType w:val="hybridMultilevel"/>
    <w:tmpl w:val="1C4A9B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0">
    <w:nsid w:val="4B891AA4"/>
    <w:multiLevelType w:val="hybridMultilevel"/>
    <w:tmpl w:val="ED744514"/>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1">
    <w:nsid w:val="522B0002"/>
    <w:multiLevelType w:val="hybridMultilevel"/>
    <w:tmpl w:val="77429396"/>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12">
    <w:nsid w:val="5388540F"/>
    <w:multiLevelType w:val="hybridMultilevel"/>
    <w:tmpl w:val="FE16250A"/>
    <w:lvl w:ilvl="0" w:tplc="0001040C">
      <w:start w:val="1"/>
      <w:numFmt w:val="bullet"/>
      <w:lvlText w:val=""/>
      <w:lvlJc w:val="left"/>
      <w:pPr>
        <w:tabs>
          <w:tab w:val="num" w:pos="717"/>
        </w:tabs>
        <w:ind w:left="717" w:hanging="360"/>
      </w:pPr>
      <w:rPr>
        <w:rFonts w:ascii="Symbol" w:hAnsi="Symbol" w:hint="default"/>
        <w:sz w:val="24"/>
      </w:rPr>
    </w:lvl>
    <w:lvl w:ilvl="1" w:tplc="FFFFFFFF" w:tentative="1">
      <w:start w:val="1"/>
      <w:numFmt w:val="bullet"/>
      <w:lvlText w:val="o"/>
      <w:lvlJc w:val="left"/>
      <w:pPr>
        <w:tabs>
          <w:tab w:val="num" w:pos="357"/>
        </w:tabs>
        <w:ind w:left="357" w:hanging="360"/>
      </w:pPr>
      <w:rPr>
        <w:rFonts w:ascii="Courier New" w:hAnsi="Courier New" w:cs="Arial" w:hint="default"/>
      </w:rPr>
    </w:lvl>
    <w:lvl w:ilvl="2" w:tplc="FFFFFFFF" w:tentative="1">
      <w:start w:val="1"/>
      <w:numFmt w:val="bullet"/>
      <w:lvlText w:val=""/>
      <w:lvlJc w:val="left"/>
      <w:pPr>
        <w:tabs>
          <w:tab w:val="num" w:pos="1077"/>
        </w:tabs>
        <w:ind w:left="1077" w:hanging="360"/>
      </w:pPr>
      <w:rPr>
        <w:rFonts w:ascii="Wingdings" w:hAnsi="Wingdings" w:hint="default"/>
      </w:rPr>
    </w:lvl>
    <w:lvl w:ilvl="3" w:tplc="FFFFFFFF" w:tentative="1">
      <w:start w:val="1"/>
      <w:numFmt w:val="bullet"/>
      <w:lvlText w:val=""/>
      <w:lvlJc w:val="left"/>
      <w:pPr>
        <w:tabs>
          <w:tab w:val="num" w:pos="1797"/>
        </w:tabs>
        <w:ind w:left="1797" w:hanging="360"/>
      </w:pPr>
      <w:rPr>
        <w:rFonts w:ascii="Symbol" w:hAnsi="Symbol" w:hint="default"/>
      </w:rPr>
    </w:lvl>
    <w:lvl w:ilvl="4" w:tplc="FFFFFFFF" w:tentative="1">
      <w:start w:val="1"/>
      <w:numFmt w:val="bullet"/>
      <w:lvlText w:val="o"/>
      <w:lvlJc w:val="left"/>
      <w:pPr>
        <w:tabs>
          <w:tab w:val="num" w:pos="2517"/>
        </w:tabs>
        <w:ind w:left="2517" w:hanging="360"/>
      </w:pPr>
      <w:rPr>
        <w:rFonts w:ascii="Courier New" w:hAnsi="Courier New" w:cs="Arial" w:hint="default"/>
      </w:rPr>
    </w:lvl>
    <w:lvl w:ilvl="5" w:tplc="FFFFFFFF" w:tentative="1">
      <w:start w:val="1"/>
      <w:numFmt w:val="bullet"/>
      <w:lvlText w:val=""/>
      <w:lvlJc w:val="left"/>
      <w:pPr>
        <w:tabs>
          <w:tab w:val="num" w:pos="3237"/>
        </w:tabs>
        <w:ind w:left="3237" w:hanging="360"/>
      </w:pPr>
      <w:rPr>
        <w:rFonts w:ascii="Wingdings" w:hAnsi="Wingdings" w:hint="default"/>
      </w:rPr>
    </w:lvl>
    <w:lvl w:ilvl="6" w:tplc="FFFFFFFF" w:tentative="1">
      <w:start w:val="1"/>
      <w:numFmt w:val="bullet"/>
      <w:lvlText w:val=""/>
      <w:lvlJc w:val="left"/>
      <w:pPr>
        <w:tabs>
          <w:tab w:val="num" w:pos="3957"/>
        </w:tabs>
        <w:ind w:left="3957" w:hanging="360"/>
      </w:pPr>
      <w:rPr>
        <w:rFonts w:ascii="Symbol" w:hAnsi="Symbol" w:hint="default"/>
      </w:rPr>
    </w:lvl>
    <w:lvl w:ilvl="7" w:tplc="FFFFFFFF" w:tentative="1">
      <w:start w:val="1"/>
      <w:numFmt w:val="bullet"/>
      <w:lvlText w:val="o"/>
      <w:lvlJc w:val="left"/>
      <w:pPr>
        <w:tabs>
          <w:tab w:val="num" w:pos="4677"/>
        </w:tabs>
        <w:ind w:left="4677" w:hanging="360"/>
      </w:pPr>
      <w:rPr>
        <w:rFonts w:ascii="Courier New" w:hAnsi="Courier New" w:cs="Arial" w:hint="default"/>
      </w:rPr>
    </w:lvl>
    <w:lvl w:ilvl="8" w:tplc="FFFFFFFF" w:tentative="1">
      <w:start w:val="1"/>
      <w:numFmt w:val="bullet"/>
      <w:lvlText w:val=""/>
      <w:lvlJc w:val="left"/>
      <w:pPr>
        <w:tabs>
          <w:tab w:val="num" w:pos="5397"/>
        </w:tabs>
        <w:ind w:left="5397" w:hanging="360"/>
      </w:pPr>
      <w:rPr>
        <w:rFonts w:ascii="Wingdings" w:hAnsi="Wingdings" w:hint="default"/>
      </w:rPr>
    </w:lvl>
  </w:abstractNum>
  <w:abstractNum w:abstractNumId="13">
    <w:nsid w:val="55751F66"/>
    <w:multiLevelType w:val="hybridMultilevel"/>
    <w:tmpl w:val="A44EC804"/>
    <w:lvl w:ilvl="0" w:tplc="80FABC8A">
      <w:start w:val="1"/>
      <w:numFmt w:val="bullet"/>
      <w:lvlText w:val=""/>
      <w:lvlJc w:val="left"/>
      <w:pPr>
        <w:tabs>
          <w:tab w:val="num" w:pos="720"/>
        </w:tabs>
        <w:ind w:left="720" w:hanging="360"/>
      </w:pPr>
      <w:rPr>
        <w:rFonts w:ascii="Symbol" w:hAnsi="Symbol" w:hint="default"/>
        <w:sz w:val="20"/>
      </w:rPr>
    </w:lvl>
    <w:lvl w:ilvl="1" w:tplc="5DB453E2" w:tentative="1">
      <w:start w:val="1"/>
      <w:numFmt w:val="bullet"/>
      <w:lvlText w:val="o"/>
      <w:lvlJc w:val="left"/>
      <w:pPr>
        <w:tabs>
          <w:tab w:val="num" w:pos="1440"/>
        </w:tabs>
        <w:ind w:left="1440" w:hanging="360"/>
      </w:pPr>
      <w:rPr>
        <w:rFonts w:ascii="Courier New" w:hAnsi="Courier New" w:hint="default"/>
        <w:sz w:val="20"/>
      </w:rPr>
    </w:lvl>
    <w:lvl w:ilvl="2" w:tplc="A18A5C12" w:tentative="1">
      <w:start w:val="1"/>
      <w:numFmt w:val="bullet"/>
      <w:lvlText w:val=""/>
      <w:lvlJc w:val="left"/>
      <w:pPr>
        <w:tabs>
          <w:tab w:val="num" w:pos="2160"/>
        </w:tabs>
        <w:ind w:left="2160" w:hanging="360"/>
      </w:pPr>
      <w:rPr>
        <w:rFonts w:ascii="Wingdings" w:hAnsi="Wingdings" w:hint="default"/>
        <w:sz w:val="20"/>
      </w:rPr>
    </w:lvl>
    <w:lvl w:ilvl="3" w:tplc="16B6B55C" w:tentative="1">
      <w:start w:val="1"/>
      <w:numFmt w:val="bullet"/>
      <w:lvlText w:val=""/>
      <w:lvlJc w:val="left"/>
      <w:pPr>
        <w:tabs>
          <w:tab w:val="num" w:pos="2880"/>
        </w:tabs>
        <w:ind w:left="2880" w:hanging="360"/>
      </w:pPr>
      <w:rPr>
        <w:rFonts w:ascii="Wingdings" w:hAnsi="Wingdings" w:hint="default"/>
        <w:sz w:val="20"/>
      </w:rPr>
    </w:lvl>
    <w:lvl w:ilvl="4" w:tplc="0072AC92" w:tentative="1">
      <w:start w:val="1"/>
      <w:numFmt w:val="bullet"/>
      <w:lvlText w:val=""/>
      <w:lvlJc w:val="left"/>
      <w:pPr>
        <w:tabs>
          <w:tab w:val="num" w:pos="3600"/>
        </w:tabs>
        <w:ind w:left="3600" w:hanging="360"/>
      </w:pPr>
      <w:rPr>
        <w:rFonts w:ascii="Wingdings" w:hAnsi="Wingdings" w:hint="default"/>
        <w:sz w:val="20"/>
      </w:rPr>
    </w:lvl>
    <w:lvl w:ilvl="5" w:tplc="26726774" w:tentative="1">
      <w:start w:val="1"/>
      <w:numFmt w:val="bullet"/>
      <w:lvlText w:val=""/>
      <w:lvlJc w:val="left"/>
      <w:pPr>
        <w:tabs>
          <w:tab w:val="num" w:pos="4320"/>
        </w:tabs>
        <w:ind w:left="4320" w:hanging="360"/>
      </w:pPr>
      <w:rPr>
        <w:rFonts w:ascii="Wingdings" w:hAnsi="Wingdings" w:hint="default"/>
        <w:sz w:val="20"/>
      </w:rPr>
    </w:lvl>
    <w:lvl w:ilvl="6" w:tplc="8E3A4C46" w:tentative="1">
      <w:start w:val="1"/>
      <w:numFmt w:val="bullet"/>
      <w:lvlText w:val=""/>
      <w:lvlJc w:val="left"/>
      <w:pPr>
        <w:tabs>
          <w:tab w:val="num" w:pos="5040"/>
        </w:tabs>
        <w:ind w:left="5040" w:hanging="360"/>
      </w:pPr>
      <w:rPr>
        <w:rFonts w:ascii="Wingdings" w:hAnsi="Wingdings" w:hint="default"/>
        <w:sz w:val="20"/>
      </w:rPr>
    </w:lvl>
    <w:lvl w:ilvl="7" w:tplc="E812D63A" w:tentative="1">
      <w:start w:val="1"/>
      <w:numFmt w:val="bullet"/>
      <w:lvlText w:val=""/>
      <w:lvlJc w:val="left"/>
      <w:pPr>
        <w:tabs>
          <w:tab w:val="num" w:pos="5760"/>
        </w:tabs>
        <w:ind w:left="5760" w:hanging="360"/>
      </w:pPr>
      <w:rPr>
        <w:rFonts w:ascii="Wingdings" w:hAnsi="Wingdings" w:hint="default"/>
        <w:sz w:val="20"/>
      </w:rPr>
    </w:lvl>
    <w:lvl w:ilvl="8" w:tplc="0B887C60" w:tentative="1">
      <w:start w:val="1"/>
      <w:numFmt w:val="bullet"/>
      <w:lvlText w:val=""/>
      <w:lvlJc w:val="left"/>
      <w:pPr>
        <w:tabs>
          <w:tab w:val="num" w:pos="6480"/>
        </w:tabs>
        <w:ind w:left="6480" w:hanging="360"/>
      </w:pPr>
      <w:rPr>
        <w:rFonts w:ascii="Wingdings" w:hAnsi="Wingdings" w:hint="default"/>
        <w:sz w:val="20"/>
      </w:rPr>
    </w:lvl>
  </w:abstractNum>
  <w:abstractNum w:abstractNumId="14">
    <w:nsid w:val="579C3AFE"/>
    <w:multiLevelType w:val="hybridMultilevel"/>
    <w:tmpl w:val="B588B26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15">
    <w:nsid w:val="5B2C7CD4"/>
    <w:multiLevelType w:val="hybridMultilevel"/>
    <w:tmpl w:val="230CCBCA"/>
    <w:lvl w:ilvl="0" w:tplc="297C936C">
      <w:start w:val="1"/>
      <w:numFmt w:val="bullet"/>
      <w:lvlText w:val=""/>
      <w:lvlJc w:val="left"/>
      <w:pPr>
        <w:tabs>
          <w:tab w:val="num" w:pos="720"/>
        </w:tabs>
        <w:ind w:left="720" w:hanging="360"/>
      </w:pPr>
      <w:rPr>
        <w:rFonts w:ascii="Symbol" w:hAnsi="Symbol" w:hint="default"/>
        <w:sz w:val="20"/>
      </w:rPr>
    </w:lvl>
    <w:lvl w:ilvl="1" w:tplc="7CA40306" w:tentative="1">
      <w:start w:val="1"/>
      <w:numFmt w:val="bullet"/>
      <w:lvlText w:val="o"/>
      <w:lvlJc w:val="left"/>
      <w:pPr>
        <w:tabs>
          <w:tab w:val="num" w:pos="1440"/>
        </w:tabs>
        <w:ind w:left="1440" w:hanging="360"/>
      </w:pPr>
      <w:rPr>
        <w:rFonts w:ascii="Courier New" w:hAnsi="Courier New" w:hint="default"/>
        <w:sz w:val="20"/>
      </w:rPr>
    </w:lvl>
    <w:lvl w:ilvl="2" w:tplc="49984728" w:tentative="1">
      <w:start w:val="1"/>
      <w:numFmt w:val="bullet"/>
      <w:lvlText w:val=""/>
      <w:lvlJc w:val="left"/>
      <w:pPr>
        <w:tabs>
          <w:tab w:val="num" w:pos="2160"/>
        </w:tabs>
        <w:ind w:left="2160" w:hanging="360"/>
      </w:pPr>
      <w:rPr>
        <w:rFonts w:ascii="Wingdings" w:hAnsi="Wingdings" w:hint="default"/>
        <w:sz w:val="20"/>
      </w:rPr>
    </w:lvl>
    <w:lvl w:ilvl="3" w:tplc="E862AB80" w:tentative="1">
      <w:start w:val="1"/>
      <w:numFmt w:val="bullet"/>
      <w:lvlText w:val=""/>
      <w:lvlJc w:val="left"/>
      <w:pPr>
        <w:tabs>
          <w:tab w:val="num" w:pos="2880"/>
        </w:tabs>
        <w:ind w:left="2880" w:hanging="360"/>
      </w:pPr>
      <w:rPr>
        <w:rFonts w:ascii="Wingdings" w:hAnsi="Wingdings" w:hint="default"/>
        <w:sz w:val="20"/>
      </w:rPr>
    </w:lvl>
    <w:lvl w:ilvl="4" w:tplc="8B629722" w:tentative="1">
      <w:start w:val="1"/>
      <w:numFmt w:val="bullet"/>
      <w:lvlText w:val=""/>
      <w:lvlJc w:val="left"/>
      <w:pPr>
        <w:tabs>
          <w:tab w:val="num" w:pos="3600"/>
        </w:tabs>
        <w:ind w:left="3600" w:hanging="360"/>
      </w:pPr>
      <w:rPr>
        <w:rFonts w:ascii="Wingdings" w:hAnsi="Wingdings" w:hint="default"/>
        <w:sz w:val="20"/>
      </w:rPr>
    </w:lvl>
    <w:lvl w:ilvl="5" w:tplc="614492FC" w:tentative="1">
      <w:start w:val="1"/>
      <w:numFmt w:val="bullet"/>
      <w:lvlText w:val=""/>
      <w:lvlJc w:val="left"/>
      <w:pPr>
        <w:tabs>
          <w:tab w:val="num" w:pos="4320"/>
        </w:tabs>
        <w:ind w:left="4320" w:hanging="360"/>
      </w:pPr>
      <w:rPr>
        <w:rFonts w:ascii="Wingdings" w:hAnsi="Wingdings" w:hint="default"/>
        <w:sz w:val="20"/>
      </w:rPr>
    </w:lvl>
    <w:lvl w:ilvl="6" w:tplc="2BCA0A44" w:tentative="1">
      <w:start w:val="1"/>
      <w:numFmt w:val="bullet"/>
      <w:lvlText w:val=""/>
      <w:lvlJc w:val="left"/>
      <w:pPr>
        <w:tabs>
          <w:tab w:val="num" w:pos="5040"/>
        </w:tabs>
        <w:ind w:left="5040" w:hanging="360"/>
      </w:pPr>
      <w:rPr>
        <w:rFonts w:ascii="Wingdings" w:hAnsi="Wingdings" w:hint="default"/>
        <w:sz w:val="20"/>
      </w:rPr>
    </w:lvl>
    <w:lvl w:ilvl="7" w:tplc="31FA55BA" w:tentative="1">
      <w:start w:val="1"/>
      <w:numFmt w:val="bullet"/>
      <w:lvlText w:val=""/>
      <w:lvlJc w:val="left"/>
      <w:pPr>
        <w:tabs>
          <w:tab w:val="num" w:pos="5760"/>
        </w:tabs>
        <w:ind w:left="5760" w:hanging="360"/>
      </w:pPr>
      <w:rPr>
        <w:rFonts w:ascii="Wingdings" w:hAnsi="Wingdings" w:hint="default"/>
        <w:sz w:val="20"/>
      </w:rPr>
    </w:lvl>
    <w:lvl w:ilvl="8" w:tplc="2524D48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F364CCD"/>
    <w:multiLevelType w:val="hybridMultilevel"/>
    <w:tmpl w:val="586804F0"/>
    <w:lvl w:ilvl="0" w:tplc="0F90862E">
      <w:start w:val="1"/>
      <w:numFmt w:val="bullet"/>
      <w:lvlText w:val=""/>
      <w:lvlJc w:val="left"/>
      <w:pPr>
        <w:tabs>
          <w:tab w:val="num" w:pos="720"/>
        </w:tabs>
        <w:ind w:left="720" w:hanging="360"/>
      </w:pPr>
      <w:rPr>
        <w:rFonts w:ascii="Symbol" w:hAnsi="Symbol" w:hint="default"/>
        <w:sz w:val="20"/>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4"/>
  </w:num>
  <w:num w:numId="3">
    <w:abstractNumId w:val="1"/>
  </w:num>
  <w:num w:numId="4">
    <w:abstractNumId w:val="14"/>
  </w:num>
  <w:num w:numId="5">
    <w:abstractNumId w:val="8"/>
  </w:num>
  <w:num w:numId="6">
    <w:abstractNumId w:val="10"/>
  </w:num>
  <w:num w:numId="7">
    <w:abstractNumId w:val="9"/>
  </w:num>
  <w:num w:numId="8">
    <w:abstractNumId w:val="7"/>
  </w:num>
  <w:num w:numId="9">
    <w:abstractNumId w:val="6"/>
  </w:num>
  <w:num w:numId="10">
    <w:abstractNumId w:val="3"/>
  </w:num>
  <w:num w:numId="11">
    <w:abstractNumId w:val="2"/>
  </w:num>
  <w:num w:numId="12">
    <w:abstractNumId w:val="12"/>
  </w:num>
  <w:num w:numId="13">
    <w:abstractNumId w:val="13"/>
  </w:num>
  <w:num w:numId="14">
    <w:abstractNumId w:val="5"/>
  </w:num>
  <w:num w:numId="15">
    <w:abstractNumId w:val="0"/>
  </w:num>
  <w:num w:numId="16">
    <w:abstractNumId w:val="15"/>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135D77"/>
    <w:rsid w:val="001444FD"/>
    <w:rsid w:val="00543665"/>
    <w:rsid w:val="00844B17"/>
    <w:rsid w:val="00B16E62"/>
    <w:rsid w:val="00B65FA5"/>
    <w:rsid w:val="00C77880"/>
    <w:rsid w:val="00C80148"/>
    <w:rsid w:val="00FD7D9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14:docId w14:val="232C967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customStyle="1" w:styleId="lang1036">
    <w:name w:val="ðlang1036"/>
    <w:rsid w:val="00E93124"/>
    <w:pPr>
      <w:widowControl w:val="0"/>
    </w:pPr>
    <w:rPr>
      <w:rFonts w:ascii="Courier New" w:hAnsi="Courier New" w:cs="Courier New"/>
      <w:lang w:val="en-US" w:eastAsia="en-US"/>
    </w:rPr>
  </w:style>
  <w:style w:type="paragraph" w:styleId="En-tte">
    <w:name w:val="header"/>
    <w:basedOn w:val="Normal"/>
    <w:rsid w:val="00E93124"/>
    <w:pPr>
      <w:tabs>
        <w:tab w:val="center" w:pos="4536"/>
        <w:tab w:val="right" w:pos="9072"/>
      </w:tabs>
    </w:pPr>
  </w:style>
  <w:style w:type="paragraph" w:styleId="Pieddepage">
    <w:name w:val="footer"/>
    <w:basedOn w:val="Normal"/>
    <w:semiHidden/>
    <w:rsid w:val="00E93124"/>
    <w:pPr>
      <w:tabs>
        <w:tab w:val="center" w:pos="4536"/>
        <w:tab w:val="right" w:pos="9072"/>
      </w:tabs>
    </w:pPr>
  </w:style>
  <w:style w:type="character" w:styleId="Numrodepage">
    <w:name w:val="page number"/>
    <w:basedOn w:val="Policepardfaut"/>
    <w:rsid w:val="00E93124"/>
  </w:style>
  <w:style w:type="character" w:styleId="Accentuation">
    <w:name w:val="Emphasis"/>
    <w:qFormat/>
    <w:rsid w:val="00E93124"/>
    <w:rPr>
      <w:i/>
    </w:rPr>
  </w:style>
  <w:style w:type="character" w:styleId="Lienhypertexte">
    <w:name w:val="Hyperlink"/>
    <w:rsid w:val="00E93124"/>
    <w:rPr>
      <w:color w:val="0000FF"/>
      <w:u w:val="single"/>
    </w:rPr>
  </w:style>
  <w:style w:type="table" w:styleId="Grille">
    <w:name w:val="Table Grid"/>
    <w:basedOn w:val="Tableau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customStyle="1" w:styleId="lang1036">
    <w:name w:val="ðlang1036"/>
    <w:rsid w:val="00E93124"/>
    <w:pPr>
      <w:widowControl w:val="0"/>
    </w:pPr>
    <w:rPr>
      <w:rFonts w:ascii="Courier New" w:hAnsi="Courier New" w:cs="Courier New"/>
      <w:lang w:val="en-US" w:eastAsia="en-US"/>
    </w:rPr>
  </w:style>
  <w:style w:type="paragraph" w:styleId="En-tte">
    <w:name w:val="header"/>
    <w:basedOn w:val="Normal"/>
    <w:rsid w:val="00E93124"/>
    <w:pPr>
      <w:tabs>
        <w:tab w:val="center" w:pos="4536"/>
        <w:tab w:val="right" w:pos="9072"/>
      </w:tabs>
    </w:pPr>
  </w:style>
  <w:style w:type="paragraph" w:styleId="Pieddepage">
    <w:name w:val="footer"/>
    <w:basedOn w:val="Normal"/>
    <w:semiHidden/>
    <w:rsid w:val="00E93124"/>
    <w:pPr>
      <w:tabs>
        <w:tab w:val="center" w:pos="4536"/>
        <w:tab w:val="right" w:pos="9072"/>
      </w:tabs>
    </w:pPr>
  </w:style>
  <w:style w:type="character" w:styleId="Numrodepage">
    <w:name w:val="page number"/>
    <w:basedOn w:val="Policepardfaut"/>
    <w:rsid w:val="00E93124"/>
  </w:style>
  <w:style w:type="character" w:styleId="Accentuation">
    <w:name w:val="Emphasis"/>
    <w:qFormat/>
    <w:rsid w:val="00E93124"/>
    <w:rPr>
      <w:i/>
    </w:rPr>
  </w:style>
  <w:style w:type="character" w:styleId="Lienhypertexte">
    <w:name w:val="Hyperlink"/>
    <w:rsid w:val="00E93124"/>
    <w:rPr>
      <w:color w:val="0000FF"/>
      <w:u w:val="single"/>
    </w:rPr>
  </w:style>
  <w:style w:type="table" w:styleId="Grille">
    <w:name w:val="Table Grid"/>
    <w:basedOn w:val="Tableau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file://localhost/Fred/ISN/%20Cours/http://upload.wikimedia.org/wikipedia/commons/thumb/e/e5/ENIAC-changing_a_tube.jpg/220px-ENIAC-changing_a_tube.jpg" TargetMode="External"/><Relationship Id="rId20" Type="http://schemas.openxmlformats.org/officeDocument/2006/relationships/theme" Target="theme/theme1.xml"/><Relationship Id="rId10" Type="http://schemas.openxmlformats.org/officeDocument/2006/relationships/image" Target="media/image2.jpeg"/><Relationship Id="rId11" Type="http://schemas.openxmlformats.org/officeDocument/2006/relationships/image" Target="file://localhost/Fred/ISN/%20Cours/http://upload.wikimedia.org/wikipedia/commons/thumb/8/8f/Micral_P2.JPG/220px-Micral_P2.JPG" TargetMode="External"/><Relationship Id="rId12" Type="http://schemas.openxmlformats.org/officeDocument/2006/relationships/image" Target="media/image3.emf"/><Relationship Id="rId13" Type="http://schemas.openxmlformats.org/officeDocument/2006/relationships/image" Target="media/image4.emf"/><Relationship Id="rId14" Type="http://schemas.openxmlformats.org/officeDocument/2006/relationships/oleObject" Target="embeddings/oleObject1.bin"/><Relationship Id="rId15" Type="http://schemas.openxmlformats.org/officeDocument/2006/relationships/image" Target="media/image5.emf"/><Relationship Id="rId16" Type="http://schemas.openxmlformats.org/officeDocument/2006/relationships/oleObject" Target="embeddings/oleObject2.bin"/><Relationship Id="rId17" Type="http://schemas.openxmlformats.org/officeDocument/2006/relationships/image" Target="media/image6.emf"/><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05</Words>
  <Characters>16533</Characters>
  <Application>Microsoft Macintosh Word</Application>
  <DocSecurity>0</DocSecurity>
  <Lines>137</Lines>
  <Paragraphs>38</Paragraphs>
  <ScaleCrop>false</ScaleCrop>
  <HeadingPairs>
    <vt:vector size="2" baseType="variant">
      <vt:variant>
        <vt:lpstr>Titre</vt:lpstr>
      </vt:variant>
      <vt:variant>
        <vt:i4>1</vt:i4>
      </vt:variant>
    </vt:vector>
  </HeadingPairs>
  <TitlesOfParts>
    <vt:vector size="1" baseType="lpstr">
      <vt:lpstr>Architecture</vt:lpstr>
    </vt:vector>
  </TitlesOfParts>
  <Company>Grumble &amp; Mumble</Company>
  <LinksUpToDate>false</LinksUpToDate>
  <CharactersWithSpaces>19500</CharactersWithSpaces>
  <SharedDoc>false</SharedDoc>
  <HLinks>
    <vt:vector size="12" baseType="variant">
      <vt:variant>
        <vt:i4>8061049</vt:i4>
      </vt:variant>
      <vt:variant>
        <vt:i4>-1</vt:i4>
      </vt:variant>
      <vt:variant>
        <vt:i4>1059</vt:i4>
      </vt:variant>
      <vt:variant>
        <vt:i4>1</vt:i4>
      </vt:variant>
      <vt:variant>
        <vt:lpwstr>http://upload.wikimedia.org/wikipedia/commons/thumb/8/8f/Micral_P2.JPG/220px-Micral_P2.JPG</vt:lpwstr>
      </vt:variant>
      <vt:variant>
        <vt:lpwstr/>
      </vt:variant>
      <vt:variant>
        <vt:i4>2621561</vt:i4>
      </vt:variant>
      <vt:variant>
        <vt:i4>-1</vt:i4>
      </vt:variant>
      <vt:variant>
        <vt:i4>1060</vt:i4>
      </vt:variant>
      <vt:variant>
        <vt:i4>1</vt:i4>
      </vt:variant>
      <vt:variant>
        <vt:lpwstr>http://upload.wikimedia.org/wikipedia/commons/thumb/e/e5/ENIAC-changing_a_tube.jpg/220px-ENIAC-changing_a_tube.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dc:title>
  <dc:subject/>
  <dc:creator>FredIsa Mandon</dc:creator>
  <cp:keywords/>
  <cp:lastModifiedBy>FredIsa Mandon</cp:lastModifiedBy>
  <cp:revision>3</cp:revision>
  <cp:lastPrinted>2017-08-28T17:09:00Z</cp:lastPrinted>
  <dcterms:created xsi:type="dcterms:W3CDTF">2017-08-28T17:09:00Z</dcterms:created>
  <dcterms:modified xsi:type="dcterms:W3CDTF">2017-08-28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